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emf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EA89A4" w14:textId="77777777" w:rsidR="000B7CAD" w:rsidRDefault="000B7CAD"/>
    <w:p w14:paraId="76EA89A5" w14:textId="77777777" w:rsidR="000B7CAD" w:rsidRDefault="000B7CAD"/>
    <w:p w14:paraId="76EA89A6" w14:textId="58EADD8E" w:rsidR="00AA47F3" w:rsidRDefault="00C85D8F" w:rsidP="00AA47F3">
      <w:pPr>
        <w:rPr>
          <w:sz w:val="28"/>
          <w:szCs w:val="28"/>
        </w:rPr>
      </w:pPr>
      <w:r>
        <w:rPr>
          <w:b/>
          <w:bCs/>
          <w:i/>
          <w:iCs/>
          <w:u w:val="single"/>
        </w:rPr>
        <w:t>SE</w:t>
      </w:r>
    </w:p>
    <w:p w14:paraId="76EA89AA" w14:textId="5E6010A0" w:rsidR="000B7CAD" w:rsidRDefault="000B7CAD">
      <w:pPr>
        <w:rPr>
          <w:sz w:val="28"/>
          <w:szCs w:val="28"/>
        </w:rPr>
      </w:pPr>
    </w:p>
    <w:p w14:paraId="76EA89AB" w14:textId="4A7D5BC9" w:rsidR="000B7CAD" w:rsidRDefault="0015560B">
      <w:pPr>
        <w:pStyle w:val="Heading1"/>
        <w:rPr>
          <w:color w:val="auto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3088" behindDoc="0" locked="0" layoutInCell="1" allowOverlap="1" wp14:anchorId="76EA8A5D" wp14:editId="1E9E7802">
                <wp:simplePos x="0" y="0"/>
                <wp:positionH relativeFrom="column">
                  <wp:posOffset>1697036</wp:posOffset>
                </wp:positionH>
                <wp:positionV relativeFrom="paragraph">
                  <wp:posOffset>479320</wp:posOffset>
                </wp:positionV>
                <wp:extent cx="2998294" cy="465448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998294" cy="4654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4" w14:textId="6F9BB568" w:rsidR="000B7CAD" w:rsidRDefault="000B7CAD"/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EA8A5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33.6pt;margin-top:37.75pt;width:236.1pt;height:36.65pt;z-index:251673088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" filled="f" strokecolor="white [3212]" strokeweight=".5pt">
                <v:stroke opacity="0"/>
                <v:textbox>
                  <w:txbxContent>
                    <w:p w14:paraId="76EA8AF4" w14:textId="6F9BB568" w:rsidR="000B7CAD" w:rsidRDefault="000B7CAD"/>
                  </w:txbxContent>
                </v:textbox>
              </v:shape>
            </w:pict>
          </mc:Fallback>
        </mc:AlternateContent>
      </w:r>
      <w:r w:rsidR="00C85D8F">
        <w:rPr>
          <w:color w:val="auto"/>
          <w:sz w:val="28"/>
          <w:szCs w:val="28"/>
        </w:rPr>
        <w:t xml:space="preserve">For example, the equation  </w:t>
      </w:r>
      <w:r>
        <w:rPr>
          <w:noProof/>
          <w:position w:val="-8"/>
        </w:rPr>
        <w:drawing>
          <wp:inline distT="0" distB="0" distL="0" distR="0" wp14:anchorId="46371A5E" wp14:editId="406E9475">
            <wp:extent cx="2720848" cy="254000"/>
            <wp:effectExtent l="0" t="0" r="3810" b="0"/>
            <wp:doc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0848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5D8F">
        <w:rPr>
          <w:color w:val="auto"/>
          <w:sz w:val="28"/>
          <w:szCs w:val="28"/>
        </w:rPr>
        <w:t xml:space="preserve">                                                   </w:t>
      </w:r>
      <w:r>
        <w:rPr>
          <w:color w:val="auto"/>
          <w:sz w:val="28"/>
          <w:szCs w:val="28"/>
        </w:rPr>
        <w:t xml:space="preserve">                        </w:t>
      </w:r>
      <w:r w:rsidR="00C85D8F">
        <w:rPr>
          <w:color w:val="auto"/>
          <w:sz w:val="28"/>
          <w:szCs w:val="28"/>
        </w:rPr>
        <w:t xml:space="preserve">  is a separable equation.</w:t>
      </w:r>
      <w:r w:rsidR="00AA47F3" w:rsidRPr="00AA47F3">
        <w:rPr>
          <w:noProof/>
          <w:position w:val="-8"/>
        </w:rPr>
        <w:t xml:space="preserve"> </w:t>
      </w:r>
    </w:p>
    <w:bookmarkStart w:id="0" w:name="MTBlankEqn"/>
    <w:p w14:paraId="76EA89AC" w14:textId="27CE0AA3" w:rsidR="000B7CAD" w:rsidRDefault="00AA47F3">
      <w:pPr>
        <w:rPr>
          <w:rFonts w:eastAsiaTheme="minorEastAsia"/>
          <w:sz w:val="28"/>
          <w:szCs w:val="28"/>
        </w:rPr>
      </w:pPr>
      <w:r w:rsidRPr="00025957">
        <w:rPr>
          <w:position w:val="-4"/>
        </w:rPr>
        <w:object w:dxaOrig="180" w:dyaOrig="279" w14:anchorId="57E45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4.2pt" o:ole="">
            <v:imagedata r:id="rId9" o:title=""/>
          </v:shape>
          <o:OLEObject Type="Embed" ProgID="Equation.DSMT4" ShapeID="_x0000_i1025" DrawAspect="Content" ObjectID="_1816001652" r:id="rId10"/>
        </w:object>
      </w:r>
      <w:bookmarkEnd w:id="0"/>
      <w:r>
        <w:rPr>
          <w:rFonts w:eastAsiaTheme="minorEastAsia"/>
          <w:sz w:val="28"/>
          <w:szCs w:val="28"/>
        </w:rPr>
        <w:t xml:space="preserve">. </w:t>
      </w:r>
    </w:p>
    <w:p w14:paraId="76EA89AD" w14:textId="4EEC3D39" w:rsidR="000B7CAD" w:rsidRDefault="00C85D8F">
      <w:pPr>
        <w:rPr>
          <w:rFonts w:ascii="Cambria Math" w:eastAsiaTheme="minorEastAsia" w:hAnsi="Cambria Math"/>
          <w:i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8992" behindDoc="0" locked="0" layoutInCell="1" allowOverlap="1" wp14:anchorId="76EA8A5F" wp14:editId="57F5A3B9">
                <wp:simplePos x="0" y="0"/>
                <wp:positionH relativeFrom="column">
                  <wp:posOffset>-248285</wp:posOffset>
                </wp:positionH>
                <wp:positionV relativeFrom="paragraph">
                  <wp:posOffset>299085</wp:posOffset>
                </wp:positionV>
                <wp:extent cx="3603625" cy="33782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03625" cy="33782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5" w14:textId="71179E6B" w:rsidR="000B7CAD" w:rsidRDefault="00950BB6">
                            <w:r>
                              <w:rPr>
                                <w:noProof/>
                                <w:position w:val="-14"/>
                              </w:rPr>
                              <w:drawing>
                                <wp:inline distT="0" distB="0" distL="0" distR="0" wp14:anchorId="3225725F" wp14:editId="4F5683F7">
                                  <wp:extent cx="3248025" cy="241935"/>
                                  <wp:effectExtent l="0" t="0" r="9525" b="5715"/>
                                  <wp:docPr id="1437705388" name="Picture 143770538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&gt;&lt;mml:mi&gt;f&lt;/mml:mi&gt;&lt;mml:mn&gt;2&lt;/mml:mn&gt;&lt;/mml:msub&gt;&lt;mml:mfenced separators=\&quot;|\&quot;&gt;&lt;mml:mi&gt;y&lt;/mml:mi&gt;&lt;/mml:mfenced&gt;&lt;mml:msub&gt;&lt;mml:mi&gt;f&lt;/mml:mi&gt;&lt;mml:mn&gt;1&lt;/mml:mn&gt;&lt;/mml:msub&gt;&lt;mml:mfenced separators=\&quot;|\&quot;&gt;&lt;mml:mi&gt;x&lt;/mml:mi&gt;&lt;/mml:mfenced&gt;&lt;mml:mi&gt;d&lt;/mml:mi&gt;&lt;mml:mi&gt;x&lt;/mml:mi&gt;&lt;mml:mo&gt;+&lt;/mml:mo&gt;&lt;mml:msub&gt;&lt;mml:mi&gt;f&lt;/mml:mi&gt;&lt;mml:mn&gt;2&lt;/mml:mn&gt;&lt;/mml:msub&gt;&lt;mml:mfenced separators=\&quot;|\&quot;&gt;&lt;mml:mi&gt;x&lt;/mml:mi&gt;&lt;/mml:mfenced&gt;&lt;mml:msub&gt;&lt;mml:mi&gt;f&lt;/mml:mi&gt;&lt;mml:mn&gt;1&lt;/mml:mn&gt;&lt;/mml:msub&gt;&lt;mml:mfenced separators=\&quot;|\&quot;&gt;&lt;mml:mi&gt;y&lt;/mml:mi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&gt;&lt;mml:mi&gt;f&lt;/mml:mi&gt;&lt;mml:mn&gt;2&lt;/mml:mn&gt;&lt;/mml:msub&gt;&lt;mml:mfenced separators=\&quot;|\&quot;&gt;&lt;mml:mi&gt;y&lt;/mml:mi&gt;&lt;/mml:mfenced&gt;&lt;mml:msub&gt;&lt;mml:mi&gt;f&lt;/mml:mi&gt;&lt;mml:mn&gt;1&lt;/mml:mn&gt;&lt;/mml:msub&gt;&lt;mml:mfenced separators=\&quot;|\&quot;&gt;&lt;mml:mi&gt;x&lt;/mml:mi&gt;&lt;/mml:mfenced&gt;&lt;mml:mi&gt;d&lt;/mml:mi&gt;&lt;mml:mi&gt;x&lt;/mml:mi&gt;&lt;mml:mo&gt;+&lt;/mml:mo&gt;&lt;mml:msub&gt;&lt;mml:mi&gt;f&lt;/mml:mi&gt;&lt;mml:mn&gt;2&lt;/mml:mn&gt;&lt;/mml:msub&gt;&lt;mml:mfenced separators=\&quot;|\&quot;&gt;&lt;mml:mi&gt;x&lt;/mml:mi&gt;&lt;/mml:mfenced&gt;&lt;mml:msub&gt;&lt;mml:mi&gt;f&lt;/mml:mi&gt;&lt;mml:mn&gt;1&lt;/mml:mn&gt;&lt;/mml:msub&gt;&lt;mml:mfenced separators=\&quot;|\&quot;&gt;&lt;mml:mi&gt;y&lt;/mml:mi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92275" cy="24523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5F" id="Text Box 3" o:spid="_x0000_s1027" type="#_x0000_t202" style="position:absolute;margin-left:-19.55pt;margin-top:23.55pt;width:283.75pt;height:26.6pt;z-index:251668992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" filled="f" strokecolor="white [3212]" strokeweight=".5pt">
                <v:stroke opacity="0"/>
                <v:textbox>
                  <w:txbxContent>
                    <w:p w14:paraId="76EA8AF5" w14:textId="71179E6B" w:rsidR="000B7CAD" w:rsidRDefault="00950BB6">
                      <w:r>
                        <w:rPr>
                          <w:noProof/>
                          <w:position w:val="-14"/>
                        </w:rPr>
                        <w:drawing>
                          <wp:inline distT="0" distB="0" distL="0" distR="0" wp14:anchorId="3225725F" wp14:editId="4F5683F7">
                            <wp:extent cx="3248025" cy="241935"/>
                            <wp:effectExtent l="0" t="0" r="9525" b="5715"/>
                            <wp:docPr id="1437705388" name="Picture 143770538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&gt;&lt;mml:mi&gt;f&lt;/mml:mi&gt;&lt;mml:mn&gt;2&lt;/mml:mn&gt;&lt;/mml:msub&gt;&lt;mml:mfenced separators=\&quot;|\&quot;&gt;&lt;mml:mi&gt;y&lt;/mml:mi&gt;&lt;/mml:mfenced&gt;&lt;mml:msub&gt;&lt;mml:mi&gt;f&lt;/mml:mi&gt;&lt;mml:mn&gt;1&lt;/mml:mn&gt;&lt;/mml:msub&gt;&lt;mml:mfenced separators=\&quot;|\&quot;&gt;&lt;mml:mi&gt;x&lt;/mml:mi&gt;&lt;/mml:mfenced&gt;&lt;mml:mi&gt;d&lt;/mml:mi&gt;&lt;mml:mi&gt;x&lt;/mml:mi&gt;&lt;mml:mo&gt;+&lt;/mml:mo&gt;&lt;mml:msub&gt;&lt;mml:mi&gt;f&lt;/mml:mi&gt;&lt;mml:mn&gt;2&lt;/mml:mn&gt;&lt;/mml:msub&gt;&lt;mml:mfenced separators=\&quot;|\&quot;&gt;&lt;mml:mi&gt;x&lt;/mml:mi&gt;&lt;/mml:mfenced&gt;&lt;mml:msub&gt;&lt;mml:mi&gt;f&lt;/mml:mi&gt;&lt;mml:mn&gt;1&lt;/mml:mn&gt;&lt;/mml:msub&gt;&lt;mml:mfenced separators=\&quot;|\&quot;&gt;&lt;mml:mi&gt;y&lt;/mml:mi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sub&gt;&lt;mml:mi&gt;f&lt;/mml:mi&gt;&lt;mml:mn&gt;2&lt;/mml:mn&gt;&lt;/mml:msub&gt;&lt;mml:mfenced separators=\&quot;|\&quot;&gt;&lt;mml:mi&gt;y&lt;/mml:mi&gt;&lt;/mml:mfenced&gt;&lt;mml:msub&gt;&lt;mml:mi&gt;f&lt;/mml:mi&gt;&lt;mml:mn&gt;1&lt;/mml:mn&gt;&lt;/mml:msub&gt;&lt;mml:mfenced separators=\&quot;|\&quot;&gt;&lt;mml:mi&gt;x&lt;/mml:mi&gt;&lt;/mml:mfenced&gt;&lt;mml:mi&gt;d&lt;/mml:mi&gt;&lt;mml:mi&gt;x&lt;/mml:mi&gt;&lt;mml:mo&gt;+&lt;/mml:mo&gt;&lt;mml:msub&gt;&lt;mml:mi&gt;f&lt;/mml:mi&gt;&lt;mml:mn&gt;2&lt;/mml:mn&gt;&lt;/mml:msub&gt;&lt;mml:mfenced separators=\&quot;|\&quot;&gt;&lt;mml:mi&gt;x&lt;/mml:mi&gt;&lt;/mml:mfenced&gt;&lt;mml:msub&gt;&lt;mml:mi&gt;f&lt;/mml:mi&gt;&lt;mml:mn&gt;1&lt;/mml:mn&gt;&lt;/mml:msub&gt;&lt;mml:mfenced separators=\&quot;|\&quot;&gt;&lt;mml:mi&gt;y&lt;/mml:mi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92275" cy="24523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bookmarkStart w:id="1" w:name="_Hlk167396317"/>
      <w:r>
        <w:rPr>
          <w:rFonts w:ascii="Cambria Math" w:hAnsi="Cambria Math"/>
          <w:i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∴ </m:t>
        </m:r>
      </m:oMath>
      <w:bookmarkEnd w:id="1"/>
      <w:r>
        <w:rPr>
          <w:sz w:val="28"/>
          <w:szCs w:val="28"/>
        </w:rPr>
        <w:t>The separable equation,</w:t>
      </w:r>
    </w:p>
    <w:p w14:paraId="76EA89AE" w14:textId="3C69E529" w:rsidR="000B7CAD" w:rsidRDefault="000B7CAD">
      <w:pPr>
        <w:rPr>
          <w:sz w:val="28"/>
          <w:szCs w:val="28"/>
        </w:rPr>
      </w:pPr>
    </w:p>
    <w:p w14:paraId="76EA89AF" w14:textId="711BB019" w:rsidR="000B7CAD" w:rsidRDefault="00C85D8F">
      <w:pPr>
        <w:rPr>
          <w:sz w:val="28"/>
          <w:szCs w:val="28"/>
        </w:rPr>
      </w:pPr>
      <w:r>
        <w:rPr>
          <w:sz w:val="28"/>
          <w:szCs w:val="28"/>
        </w:rPr>
        <w:t>Separating variables and we get,</w:t>
      </w:r>
    </w:p>
    <w:p w14:paraId="76EA89B0" w14:textId="100A86BC" w:rsidR="000B7CAD" w:rsidRDefault="00C85D8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340200">
        <w:rPr>
          <w:noProof/>
          <w:position w:val="-36"/>
        </w:rPr>
        <w:drawing>
          <wp:inline distT="0" distB="0" distL="0" distR="0" wp14:anchorId="34D528A9" wp14:editId="1CE58A78">
            <wp:extent cx="2602992" cy="589280"/>
            <wp:effectExtent l="0" t="0" r="6985" b="1270"/>
            <wp:docPr id="300134369" name="Picture 30013436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sub&gt;&lt;mml:mi&gt;f&lt;/mml:mi&gt;&lt;mml:mn&gt;1&lt;/mml:mn&gt;&lt;/mml:msub&gt;&lt;mml:mfenced separators=\&quot;|\&quot;&gt;&lt;mml:mi&gt;x&lt;/mml:mi&gt;&lt;/mml:mfenced&gt;&lt;/mml:mrow&gt;&lt;mml:mrow&gt;&lt;mml:msub&gt;&lt;mml:mi&gt;f&lt;/mml:mi&gt;&lt;mml:mn&gt;2&lt;/mml:mn&gt;&lt;/mml:msub&gt;&lt;mml:mfenced separators=\&quot;|\&quot;&gt;&lt;mml:mi&gt;x&lt;/mml:mi&gt;&lt;/mml:mfenced&gt;&lt;/mml:mrow&gt;&lt;/mml:mfrac&gt;&lt;mml:mi&gt;d&lt;/mml:mi&gt;&lt;mml:mi&gt;x&lt;/mml:mi&gt;&lt;mml:mo&gt;+&lt;/mml:mo&gt;&lt;mml:mfrac&gt;&lt;mml:mrow&gt;&lt;mml:msub&gt;&lt;mml:mi&gt;f&lt;/mml:mi&gt;&lt;mml:mn&gt;1&lt;/mml:mn&gt;&lt;/mml:msub&gt;&lt;mml:mfenced separators=\&quot;|\&quot;&gt;&lt;mml:mrow&gt;&lt;mml:mi&gt;x&lt;/mml:mi&gt;&lt;mml:mo&gt;+&lt;/mml:mo&gt;&lt;mml:mi&gt;y&lt;/mml:mi&gt;&lt;/mml:mrow&gt;&lt;/mml:mfenced&gt;&lt;/mml:mrow&gt;&lt;mml:mrow&gt;&lt;mml:msub&gt;&lt;mml:mi&gt;f&lt;/mml:mi&gt;&lt;mml:mn&gt;2&lt;/mml:mn&gt;&lt;/mml:msub&gt;&lt;mml:mfenced separators=\&quot;|\&quot;&gt;&lt;mml:mi&gt;y&lt;/mml:mi&gt;&lt;/mml:mfenced&gt;&lt;/mml:mrow&gt;&lt;/mml:mfrac&gt;&lt;mml:mi&gt;d&lt;/mml:mi&gt;&lt;mml:mi&gt;y&lt;/mml:mi&gt;&lt;mml:mo&gt;=&lt;/mml:mo&gt;&lt;mml:mn&gt;0&lt;/mml:mn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sub&gt;&lt;mml:mi&gt;f&lt;/mml:mi&gt;&lt;mml:mn&gt;1&lt;/mml:mn&gt;&lt;/mml:msub&gt;&lt;mml:mfenced separators=\&quot;|\&quot;&gt;&lt;mml:mi&gt;x&lt;/mml:mi&gt;&lt;/mml:mfenced&gt;&lt;/mml:mrow&gt;&lt;mml:mrow&gt;&lt;mml:msub&gt;&lt;mml:mi&gt;f&lt;/mml:mi&gt;&lt;mml:mn&gt;2&lt;/mml:mn&gt;&lt;/mml:msub&gt;&lt;mml:mfenced separators=\&quot;|\&quot;&gt;&lt;mml:mi&gt;x&lt;/mml:mi&gt;&lt;/mml:mfenced&gt;&lt;/mml:mrow&gt;&lt;/mml:mfrac&gt;&lt;mml:mi&gt;d&lt;/mml:mi&gt;&lt;mml:mi&gt;x&lt;/mml:mi&gt;&lt;mml:mo&gt;+&lt;/mml:mo&gt;&lt;mml:mfrac&gt;&lt;mml:mrow&gt;&lt;mml:msub&gt;&lt;mml:mi&gt;f&lt;/mml:mi&gt;&lt;mml:mn&gt;1&lt;/mml:mn&gt;&lt;/mml:msub&gt;&lt;mml:mfenced separators=\&quot;|\&quot;&gt;&lt;mml:mrow&gt;&lt;mml:mi&gt;x&lt;/mml:mi&gt;&lt;mml:mo&gt;+&lt;/mml:mo&gt;&lt;mml:mi&gt;y&lt;/mml:mi&gt;&lt;/mml:mrow&gt;&lt;/mml:mfenced&gt;&lt;/mml:mrow&gt;&lt;mml:mrow&gt;&lt;mml:msub&gt;&lt;mml:mi&gt;f&lt;/mml:mi&gt;&lt;mml:mn&gt;2&lt;/mml:mn&gt;&lt;/mml:msub&gt;&lt;mml:mfenced separators=\&quot;|\&quot;&gt;&lt;mml:mi&gt;y&lt;/mml:mi&gt;&lt;/mml:mfenced&gt;&lt;/mml:mrow&gt;&lt;/mml:mfrac&gt;&lt;mml:mi&gt;d&lt;/mml:mi&gt;&lt;mml:mi&gt;y&lt;/mml:mi&gt;&lt;mml:mo&gt;=&lt;/mml:mo&gt;&lt;mml:mn&gt;0&lt;/mml:mn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992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9B1" w14:textId="74DE6BD7" w:rsidR="000B7CAD" w:rsidRDefault="0015560B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7184" behindDoc="0" locked="0" layoutInCell="1" allowOverlap="1" wp14:anchorId="76EA8A63" wp14:editId="18C6288D">
                <wp:simplePos x="0" y="0"/>
                <wp:positionH relativeFrom="column">
                  <wp:posOffset>-665018</wp:posOffset>
                </wp:positionH>
                <wp:positionV relativeFrom="paragraph">
                  <wp:posOffset>272819</wp:posOffset>
                </wp:positionV>
                <wp:extent cx="3671454" cy="976746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71454" cy="97674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7" w14:textId="4CB5DDD7" w:rsidR="000B7CAD" w:rsidRDefault="00395B35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780C67E7" wp14:editId="0EFB1137">
                                  <wp:extent cx="3131312" cy="589280"/>
                                  <wp:effectExtent l="0" t="0" r="0" b="0"/>
                                  <wp:docPr id="2119884176" name="Picture 21198841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sub&gt;&lt;mml:mi&gt;f&lt;/mml:mi&gt;&lt;mml:mn&gt;1&lt;/mml:mn&gt;&lt;/mml:msub&gt;&lt;mml:mfenced separators=\&quot;|\&quot;&gt;&lt;mml:mi&gt;x&lt;/mml:mi&gt;&lt;/mml:mfenced&gt;&lt;/mml:mrow&gt;&lt;mml:mrow&gt;&lt;mml:msub&gt;&lt;mml:mi&gt;f&lt;/mml:mi&gt;&lt;mml:mn&gt;2&lt;/mml:mn&gt;&lt;/mml:msub&gt;&lt;mml:mfenced separators=\&quot;|\&quot;&gt;&lt;mml:mi&gt;x&lt;/mml:mi&gt;&lt;/mml:mfenced&gt;&lt;/mml:mrow&gt;&lt;/mml:mfrac&gt;&lt;mml:mi&gt;d&lt;/mml:mi&gt;&lt;mml:mi&gt;x&lt;/mml:mi&gt;&lt;mml:mo&gt;+&lt;/mml:mo&gt;&lt;mml:mo&gt;&amp;#x222B;&lt;/mml:mo&gt;&lt;mml:mfrac&gt;&lt;mml:mrow&gt;&lt;mml:msub&gt;&lt;mml:mi&gt;f&lt;/mml:mi&gt;&lt;mml:mn&gt;1&lt;/mml:mn&gt;&lt;/mml:msub&gt;&lt;mml:mfenced separators=\&quot;|\&quot;&gt;&lt;mml:mrow&gt;&lt;mml:mi&gt;x&lt;/mml:mi&gt;&lt;mml:mo&gt;+&lt;/mml:mo&gt;&lt;mml:mi&gt;y&lt;/mml:mi&gt;&lt;/mml:mrow&gt;&lt;/mml:mfenced&gt;&lt;/mml:mrow&gt;&lt;mml:mrow&gt;&lt;mml:msub&gt;&lt;mml:mi&gt;f&lt;/mml:mi&gt;&lt;mml:mn&gt;2&lt;/mml:mn&gt;&lt;/mml:msub&gt;&lt;mml:mfenced separators=\&quot;|\&quot;&gt;&lt;mml:mi&gt;y&lt;/mml:mi&gt;&lt;/mml:mfenced&gt;&lt;/mml:mrow&gt;&lt;/mml:mfrac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sub&gt;&lt;mml:mi&gt;f&lt;/mml:mi&gt;&lt;mml:mn&gt;1&lt;/mml:mn&gt;&lt;/mml:msub&gt;&lt;mml:mfenced separators=\&quot;|\&quot;&gt;&lt;mml:mi&gt;x&lt;/mml:mi&gt;&lt;/mml:mfenced&gt;&lt;/mml:mrow&gt;&lt;mml:mrow&gt;&lt;mml:msub&gt;&lt;mml:mi&gt;f&lt;/mml:mi&gt;&lt;mml:mn&gt;2&lt;/mml:mn&gt;&lt;/mml:msub&gt;&lt;mml:mfenced separators=\&quot;|\&quot;&gt;&lt;mml:mi&gt;x&lt;/mml:mi&gt;&lt;/mml:mfenced&gt;&lt;/mml:mrow&gt;&lt;/mml:mfrac&gt;&lt;mml:mi&gt;d&lt;/mml:mi&gt;&lt;mml:mi&gt;x&lt;/mml:mi&gt;&lt;mml:mo&gt;+&lt;/mml:mo&gt;&lt;mml:mo&gt;&amp;#x222B;&lt;/mml:mo&gt;&lt;mml:mfrac&gt;&lt;mml:mrow&gt;&lt;mml:msub&gt;&lt;mml:mi&gt;f&lt;/mml:mi&gt;&lt;mml:mn&gt;1&lt;/mml:mn&gt;&lt;/mml:msub&gt;&lt;mml:mfenced separators=\&quot;|\&quot;&gt;&lt;mml:mrow&gt;&lt;mml:mi&gt;x&lt;/mml:mi&gt;&lt;mml:mo&gt;+&lt;/mml:mo&gt;&lt;mml:mi&gt;y&lt;/mml:mi&gt;&lt;/mml:mrow&gt;&lt;/mml:mfenced&gt;&lt;/mml:mrow&gt;&lt;mml:mrow&gt;&lt;mml:msub&gt;&lt;mml:mi&gt;f&lt;/mml:mi&gt;&lt;mml:mn&gt;2&lt;/mml:mn&gt;&lt;/mml:msub&gt;&lt;mml:mfenced separators=\&quot;|\&quot;&gt;&lt;mml:mi&gt;y&lt;/mml:mi&gt;&lt;/mml:mfenced&gt;&lt;/mml:mrow&gt;&lt;/mml:mfrac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31312" cy="5892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63" id="Text Box 5" o:spid="_x0000_s1028" type="#_x0000_t202" style="position:absolute;margin-left:-52.35pt;margin-top:21.5pt;width:289.1pt;height:76.9pt;z-index:25167718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" filled="f" strokecolor="white [3212]" strokeweight=".5pt">
                <v:stroke opacity="0"/>
                <v:textbox>
                  <w:txbxContent>
                    <w:p w14:paraId="76EA8AF7" w14:textId="4CB5DDD7" w:rsidR="000B7CAD" w:rsidRDefault="00395B35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780C67E7" wp14:editId="0EFB1137">
                            <wp:extent cx="3131312" cy="589280"/>
                            <wp:effectExtent l="0" t="0" r="0" b="0"/>
                            <wp:docPr id="2119884176" name="Picture 211988417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sub&gt;&lt;mml:mi&gt;f&lt;/mml:mi&gt;&lt;mml:mn&gt;1&lt;/mml:mn&gt;&lt;/mml:msub&gt;&lt;mml:mfenced separators=\&quot;|\&quot;&gt;&lt;mml:mi&gt;x&lt;/mml:mi&gt;&lt;/mml:mfenced&gt;&lt;/mml:mrow&gt;&lt;mml:mrow&gt;&lt;mml:msub&gt;&lt;mml:mi&gt;f&lt;/mml:mi&gt;&lt;mml:mn&gt;2&lt;/mml:mn&gt;&lt;/mml:msub&gt;&lt;mml:mfenced separators=\&quot;|\&quot;&gt;&lt;mml:mi&gt;x&lt;/mml:mi&gt;&lt;/mml:mfenced&gt;&lt;/mml:mrow&gt;&lt;/mml:mfrac&gt;&lt;mml:mi&gt;d&lt;/mml:mi&gt;&lt;mml:mi&gt;x&lt;/mml:mi&gt;&lt;mml:mo&gt;+&lt;/mml:mo&gt;&lt;mml:mo&gt;&amp;#x222B;&lt;/mml:mo&gt;&lt;mml:mfrac&gt;&lt;mml:mrow&gt;&lt;mml:msub&gt;&lt;mml:mi&gt;f&lt;/mml:mi&gt;&lt;mml:mn&gt;1&lt;/mml:mn&gt;&lt;/mml:msub&gt;&lt;mml:mfenced separators=\&quot;|\&quot;&gt;&lt;mml:mrow&gt;&lt;mml:mi&gt;x&lt;/mml:mi&gt;&lt;mml:mo&gt;+&lt;/mml:mo&gt;&lt;mml:mi&gt;y&lt;/mml:mi&gt;&lt;/mml:mrow&gt;&lt;/mml:mfenced&gt;&lt;/mml:mrow&gt;&lt;mml:mrow&gt;&lt;mml:msub&gt;&lt;mml:mi&gt;f&lt;/mml:mi&gt;&lt;mml:mn&gt;2&lt;/mml:mn&gt;&lt;/mml:msub&gt;&lt;mml:mfenced separators=\&quot;|\&quot;&gt;&lt;mml:mi&gt;y&lt;/mml:mi&gt;&lt;/mml:mfenced&gt;&lt;/mml:mrow&gt;&lt;/mml:mfrac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sub&gt;&lt;mml:mi&gt;f&lt;/mml:mi&gt;&lt;mml:mn&gt;1&lt;/mml:mn&gt;&lt;/mml:msub&gt;&lt;mml:mfenced separators=\&quot;|\&quot;&gt;&lt;mml:mi&gt;x&lt;/mml:mi&gt;&lt;/mml:mfenced&gt;&lt;/mml:mrow&gt;&lt;mml:mrow&gt;&lt;mml:msub&gt;&lt;mml:mi&gt;f&lt;/mml:mi&gt;&lt;mml:mn&gt;2&lt;/mml:mn&gt;&lt;/mml:msub&gt;&lt;mml:mfenced separators=\&quot;|\&quot;&gt;&lt;mml:mi&gt;x&lt;/mml:mi&gt;&lt;/mml:mfenced&gt;&lt;/mml:mrow&gt;&lt;/mml:mfrac&gt;&lt;mml:mi&gt;d&lt;/mml:mi&gt;&lt;mml:mi&gt;x&lt;/mml:mi&gt;&lt;mml:mo&gt;+&lt;/mml:mo&gt;&lt;mml:mo&gt;&amp;#x222B;&lt;/mml:mo&gt;&lt;mml:mfrac&gt;&lt;mml:mrow&gt;&lt;mml:msub&gt;&lt;mml:mi&gt;f&lt;/mml:mi&gt;&lt;mml:mn&gt;1&lt;/mml:mn&gt;&lt;/mml:msub&gt;&lt;mml:mfenced separators=\&quot;|\&quot;&gt;&lt;mml:mrow&gt;&lt;mml:mi&gt;x&lt;/mml:mi&gt;&lt;mml:mo&gt;+&lt;/mml:mo&gt;&lt;mml:mi&gt;y&lt;/mml:mi&gt;&lt;/mml:mrow&gt;&lt;/mml:mfenced&gt;&lt;/mml:mrow&gt;&lt;mml:mrow&gt;&lt;mml:msub&gt;&lt;mml:mi&gt;f&lt;/mml:mi&gt;&lt;mml:mn&gt;2&lt;/mml:mn&gt;&lt;/mml:msub&gt;&lt;mml:mfenced separators=\&quot;|\&quot;&gt;&lt;mml:mi&gt;y&lt;/mml:mi&gt;&lt;/mml:mfenced&gt;&lt;/mml:mrow&gt;&lt;/mml:mfrac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31312" cy="5892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sz w:val="28"/>
          <w:szCs w:val="28"/>
        </w:rPr>
        <w:t>Integrating it,</w:t>
      </w:r>
    </w:p>
    <w:p w14:paraId="60969864" w14:textId="4F51BB7C" w:rsidR="0015560B" w:rsidRDefault="0015560B">
      <w:pPr>
        <w:rPr>
          <w:sz w:val="28"/>
          <w:szCs w:val="28"/>
        </w:rPr>
      </w:pPr>
    </w:p>
    <w:p w14:paraId="0E0D8212" w14:textId="77777777" w:rsidR="0015560B" w:rsidRDefault="0015560B">
      <w:pPr>
        <w:rPr>
          <w:sz w:val="28"/>
          <w:szCs w:val="28"/>
        </w:rPr>
      </w:pPr>
    </w:p>
    <w:p w14:paraId="76EA89B3" w14:textId="6A02F212" w:rsidR="000B7CAD" w:rsidRDefault="00C85D8F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8208" behindDoc="0" locked="0" layoutInCell="1" allowOverlap="1" wp14:anchorId="76EA8A65" wp14:editId="050E768D">
                <wp:simplePos x="0" y="0"/>
                <wp:positionH relativeFrom="column">
                  <wp:posOffset>-393957</wp:posOffset>
                </wp:positionH>
                <wp:positionV relativeFrom="paragraph">
                  <wp:posOffset>239028</wp:posOffset>
                </wp:positionV>
                <wp:extent cx="2295525" cy="295275"/>
                <wp:effectExtent l="3175" t="3175" r="3175" b="31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295524" cy="29527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8" w14:textId="1D6A2C1C" w:rsidR="000B7CAD" w:rsidRDefault="00395B35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0D2AF7AE" wp14:editId="446C88F4">
                                  <wp:extent cx="1530096" cy="180848"/>
                                  <wp:effectExtent l="0" t="0" r="0" b="0"/>
                                  <wp:docPr id="662886831" name="Picture 66288683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30096" cy="1808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65" id="Text Box 6" o:spid="_x0000_s1029" type="#_x0000_t202" style="position:absolute;margin-left:-31pt;margin-top:18.8pt;width:180.75pt;height:23.25pt;z-index:251678208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" filled="f" strokecolor="white [3212]" strokeweight=".5pt">
                <v:stroke opacity="0"/>
                <v:textbox>
                  <w:txbxContent>
                    <w:p w14:paraId="76EA8AF8" w14:textId="1D6A2C1C" w:rsidR="000B7CAD" w:rsidRDefault="00395B35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0D2AF7AE" wp14:editId="446C88F4">
                            <wp:extent cx="1530096" cy="180848"/>
                            <wp:effectExtent l="0" t="0" r="0" b="0"/>
                            <wp:docPr id="662886831" name="Picture 66288683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30096" cy="1808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28747CA" w14:textId="77777777" w:rsidR="00395B35" w:rsidRDefault="00395B35">
      <w:pPr>
        <w:rPr>
          <w:sz w:val="28"/>
          <w:szCs w:val="28"/>
        </w:rPr>
      </w:pPr>
    </w:p>
    <w:p w14:paraId="76EA89B5" w14:textId="77777777" w:rsidR="000B7CAD" w:rsidRDefault="00C85D8F">
      <w:pPr>
        <w:rPr>
          <w:sz w:val="28"/>
          <w:szCs w:val="28"/>
        </w:rPr>
      </w:pPr>
      <w:bookmarkStart w:id="2" w:name="_Hlk167398697"/>
      <w:r>
        <w:rPr>
          <w:sz w:val="28"/>
          <w:szCs w:val="28"/>
        </w:rPr>
        <w:t>Where C is an arbitrary constant which is the required general solution.</w:t>
      </w:r>
    </w:p>
    <w:bookmarkEnd w:id="2"/>
    <w:p w14:paraId="68D8D019" w14:textId="77777777" w:rsidR="00FD6789" w:rsidRDefault="00FD6789">
      <w:pPr>
        <w:rPr>
          <w:sz w:val="28"/>
          <w:szCs w:val="28"/>
        </w:rPr>
      </w:pPr>
      <w:r>
        <w:rPr>
          <w:noProof/>
          <w:position w:val="-3"/>
        </w:rPr>
        <w:drawing>
          <wp:inline distT="0" distB="0" distL="0" distR="0" wp14:anchorId="1779A2BD" wp14:editId="16E6C416">
            <wp:extent cx="871728" cy="166624"/>
            <wp:effectExtent l="0" t="0" r="0" b="0"/>
            <wp:docPr id="7" name="Picture 12" descr="{&quot;mathml&quot;:&quot;&lt;math style=\&quot;font-family:stix;font-size:16px;\&quot; xmlns=\&quot;http://www.w3.org/1998/Math/MathML\&quot;&gt;&lt;mi&gt;x&lt;/mi&gt;&lt;mo&gt;=&lt;/mo&gt;&lt;mn&gt;1&lt;/mn&gt;&lt;mo&gt;,&lt;/mo&gt;&lt;mi&gt;x&lt;/mi&gt;&lt;mo&gt;=&lt;/mo&gt;&lt;mn&gt;2&lt;/mn&gt;&lt;/math&gt;&quot;,&quot;origin&quot;:&quot;MathType Legacy&quot;,&quot;version&quot;:&quot;v3.18.2&quot;}" title="x equals 1 comma x equal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6px;\&quot; xmlns=\&quot;http://www.w3.org/1998/Math/MathML\&quot;&gt;&lt;mi&gt;x&lt;/mi&gt;&lt;mo&gt;=&lt;/mo&gt;&lt;mn&gt;1&lt;/mn&gt;&lt;mo&gt;,&lt;/mo&gt;&lt;mi&gt;x&lt;/mi&gt;&lt;mo&gt;=&lt;/mo&gt;&lt;mn&gt;2&lt;/mn&gt;&lt;/math&gt;&quot;,&quot;origin&quot;:&quot;MathType Legacy&quot;,&quot;version&quot;:&quot;v3.18.2&quot;}" title="x equals 1 comma x equals 2"/>
                    <pic:cNvPicPr>
                      <a:picLocks noChangeAspect="1"/>
                    </pic:cNvPicPr>
                  </pic:nvPicPr>
                  <pic:blipFill>
                    <a:blip r:embed="rId15"/>
                    <a:stretch/>
                  </pic:blipFill>
                  <pic:spPr bwMode="auto">
                    <a:xfrm>
                      <a:off x="0" y="0"/>
                      <a:ext cx="871728" cy="166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then </w:t>
      </w:r>
      <w:r>
        <w:rPr>
          <w:noProof/>
        </w:rPr>
        <w:drawing>
          <wp:inline distT="0" distB="0" distL="0" distR="0" wp14:anchorId="7BB22A78" wp14:editId="2DFD30B2">
            <wp:extent cx="871728" cy="166624"/>
            <wp:effectExtent l="0" t="0" r="8255" b="0"/>
            <wp:docPr id="8" name="Picture 13" descr="{&quot;mathml&quot;:&quot;&lt;math style=\&quot;font-family:stix;font-size:16px;\&quot; xmlns=\&quot;http://www.w3.org/1998/Math/MathML\&quot;&gt;&lt;mi&gt;x&lt;/mi&gt;&lt;mo&gt;=&lt;/mo&gt;&lt;mn&gt;1&lt;/mn&gt;&lt;mo&gt;,&lt;/mo&gt;&lt;mi&gt;x&lt;/mi&gt;&lt;mo&gt;=&lt;/mo&gt;&lt;mn&gt;2&lt;/mn&gt;&lt;/math&gt;&quot;,&quot;origin&quot;:&quot;MathType Legacy&quot;,&quot;version&quot;:&quot;v3.18.2&quot;}" title="x equals 1 comma x equal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6px;\&quot; xmlns=\&quot;http://www.w3.org/1998/Math/MathML\&quot;&gt;&lt;mi&gt;x&lt;/mi&gt;&lt;mo&gt;=&lt;/mo&gt;&lt;mn&gt;1&lt;/mn&gt;&lt;mo&gt;,&lt;/mo&gt;&lt;mi&gt;x&lt;/mi&gt;&lt;mo&gt;=&lt;/mo&gt;&lt;mn&gt;2&lt;/mn&gt;&lt;/math&gt;&quot;,&quot;origin&quot;:&quot;MathType Legacy&quot;,&quot;version&quot;:&quot;v3.18.2&quot;}" title="x equals 1 comma x equals 2"/>
                    <pic:cNvPicPr>
                      <a:picLocks noChangeAspect="1"/>
                    </pic:cNvPicPr>
                  </pic:nvPicPr>
                  <pic:blipFill>
                    <a:blip r:embed="rId15"/>
                    <a:stretch/>
                  </pic:blipFill>
                  <pic:spPr bwMode="auto">
                    <a:xfrm>
                      <a:off x="0" y="0"/>
                      <a:ext cx="871728" cy="166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9B7" w14:textId="77777777" w:rsidR="000B7CAD" w:rsidRDefault="00C85D8F">
      <w:r>
        <w:t>Therefore,</w:t>
      </w:r>
    </w:p>
    <w:p w14:paraId="76EA89B8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79232" behindDoc="0" locked="0" layoutInCell="1" allowOverlap="1" wp14:anchorId="76EA8A6B" wp14:editId="6541F90C">
                <wp:simplePos x="0" y="0"/>
                <wp:positionH relativeFrom="column">
                  <wp:posOffset>-558757</wp:posOffset>
                </wp:positionH>
                <wp:positionV relativeFrom="paragraph">
                  <wp:posOffset>91390</wp:posOffset>
                </wp:positionV>
                <wp:extent cx="2295525" cy="295275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295523" cy="29527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9" w14:textId="4C104C6D" w:rsidR="000B7CAD" w:rsidRDefault="00B76057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2850C5E5" wp14:editId="3DC4A2EE">
                                  <wp:extent cx="1483360" cy="180848"/>
                                  <wp:effectExtent l="0" t="0" r="0" b="0"/>
                                  <wp:docPr id="298088700" name="Picture 29808870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n&gt;3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n&gt;3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83360" cy="1808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6B" id="Text Box 9" o:spid="_x0000_s1030" type="#_x0000_t202" style="position:absolute;margin-left:-44pt;margin-top:7.2pt;width:180.75pt;height:23.25pt;z-index:251679232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" filled="f" strokecolor="white [3212]" strokeweight=".5pt">
                <v:stroke opacity="0"/>
                <v:textbox>
                  <w:txbxContent>
                    <w:p w14:paraId="76EA8AF9" w14:textId="4C104C6D" w:rsidR="000B7CAD" w:rsidRDefault="00B76057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2850C5E5" wp14:editId="3DC4A2EE">
                            <wp:extent cx="1483360" cy="180848"/>
                            <wp:effectExtent l="0" t="0" r="0" b="0"/>
                            <wp:docPr id="298088700" name="Picture 29808870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n&gt;3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F&lt;/mml:mi&gt;&lt;mml:mfenced separators=\&quot;|\&quot;&gt;&lt;mml:mi&gt;x&lt;/mml:mi&gt;&lt;/mml:mfenced&gt;&lt;mml:mo&gt;+&lt;/mml:mo&gt;&lt;mml:mi&gt;F&lt;/mml:mi&gt;&lt;mml:mfenced separators=\&quot;|\&quot;&gt;&lt;mml:mi&gt;y&lt;/mml:mi&gt;&lt;/mml:mfenced&gt;&lt;mml:mo&gt;=&lt;/mml:mo&gt;&lt;mml:mn&gt;3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83360" cy="1808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B9" w14:textId="77777777" w:rsidR="000B7CAD" w:rsidRDefault="000B7CAD"/>
    <w:p w14:paraId="70A82AC2" w14:textId="77777777" w:rsidR="00B76057" w:rsidRDefault="00B76057"/>
    <w:p w14:paraId="2754BDE9" w14:textId="77777777" w:rsidR="00B76057" w:rsidRDefault="00B76057"/>
    <w:p w14:paraId="76EA89BA" w14:textId="77777777" w:rsidR="000B7CAD" w:rsidRDefault="00C85D8F">
      <w:r>
        <w:t>It is particular solution which we get from general equation.</w:t>
      </w:r>
    </w:p>
    <w:p w14:paraId="76EA89BB" w14:textId="77777777" w:rsidR="000B7CAD" w:rsidRDefault="000B7CAD"/>
    <w:p w14:paraId="76EA89BC" w14:textId="77777777" w:rsidR="000B7CAD" w:rsidRDefault="000B7CAD">
      <w:pPr>
        <w:rPr>
          <w:sz w:val="28"/>
          <w:szCs w:val="28"/>
        </w:rPr>
      </w:pPr>
    </w:p>
    <w:p w14:paraId="76EA89BD" w14:textId="77777777" w:rsidR="000B7CAD" w:rsidRDefault="000B7CAD"/>
    <w:p w14:paraId="76EA89BE" w14:textId="77777777" w:rsidR="000B7CAD" w:rsidRDefault="00C85D8F">
      <w:pPr>
        <w:rPr>
          <w:b/>
          <w:bCs/>
          <w:u w:val="single"/>
        </w:rPr>
      </w:pPr>
      <w:bookmarkStart w:id="3" w:name="_Hlk167398785"/>
      <w:r>
        <w:rPr>
          <w:b/>
          <w:bCs/>
          <w:u w:val="single"/>
        </w:rPr>
        <w:lastRenderedPageBreak/>
        <w:t>PROBLEM-1:</w:t>
      </w:r>
      <w:bookmarkEnd w:id="3"/>
    </w:p>
    <w:p w14:paraId="76EA89BF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74112" behindDoc="0" locked="0" layoutInCell="1" allowOverlap="1" wp14:anchorId="76EA8A6D" wp14:editId="2EFC4024">
                <wp:simplePos x="0" y="0"/>
                <wp:positionH relativeFrom="column">
                  <wp:posOffset>-625732</wp:posOffset>
                </wp:positionH>
                <wp:positionV relativeFrom="paragraph">
                  <wp:posOffset>11373</wp:posOffset>
                </wp:positionV>
                <wp:extent cx="3124200" cy="355752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124199" cy="3557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A" w14:textId="64122E49" w:rsidR="000B7CAD" w:rsidRDefault="00B76057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2886830F" wp14:editId="4B5E9670">
                                  <wp:extent cx="2771648" cy="254000"/>
                                  <wp:effectExtent l="0" t="0" r="0" b="0"/>
                                  <wp:docPr id="1035607960" name="Picture 103560796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71648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6D" id="Text Box 10" o:spid="_x0000_s1031" type="#_x0000_t202" style="position:absolute;margin-left:-49.25pt;margin-top:.9pt;width:246pt;height:28pt;z-index:251674112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" filled="f" strokecolor="white [3212]" strokeweight=".5pt">
                <v:stroke opacity="0"/>
                <v:textbox>
                  <w:txbxContent>
                    <w:p w14:paraId="76EA8AFA" w14:textId="64122E49" w:rsidR="000B7CAD" w:rsidRDefault="00B76057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2886830F" wp14:editId="4B5E9670">
                            <wp:extent cx="2771648" cy="254000"/>
                            <wp:effectExtent l="0" t="0" r="0" b="0"/>
                            <wp:docPr id="1035607960" name="Picture 103560796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71648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C0" w14:textId="77777777" w:rsidR="000B7CAD" w:rsidRDefault="000B7CAD">
      <w:pPr>
        <w:rPr>
          <w:b/>
          <w:bCs/>
          <w:u w:val="single"/>
        </w:rPr>
      </w:pPr>
    </w:p>
    <w:p w14:paraId="46B5C83E" w14:textId="77777777" w:rsidR="00B76057" w:rsidRDefault="00B76057">
      <w:pPr>
        <w:rPr>
          <w:b/>
          <w:bCs/>
          <w:u w:val="single"/>
        </w:rPr>
      </w:pPr>
    </w:p>
    <w:p w14:paraId="2E94C9CD" w14:textId="77777777" w:rsidR="00B76057" w:rsidRDefault="00B76057">
      <w:pPr>
        <w:rPr>
          <w:b/>
          <w:bCs/>
          <w:u w:val="single"/>
        </w:rPr>
      </w:pPr>
    </w:p>
    <w:p w14:paraId="76EA89C1" w14:textId="77777777" w:rsidR="000B7CAD" w:rsidRDefault="00C85D8F">
      <w:bookmarkStart w:id="4" w:name="_Hlk167399170"/>
      <w:r>
        <w:rPr>
          <w:b/>
          <w:bCs/>
          <w:u w:val="single"/>
        </w:rPr>
        <w:t>Solution:</w:t>
      </w:r>
    </w:p>
    <w:p w14:paraId="76EA89C2" w14:textId="77777777" w:rsidR="000B7CAD" w:rsidRDefault="00C85D8F">
      <w:pPr>
        <w:rPr>
          <w:position w:val="-5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5136" behindDoc="0" locked="0" layoutInCell="1" allowOverlap="1" wp14:anchorId="76EA8A6F" wp14:editId="1E356572">
                <wp:simplePos x="0" y="0"/>
                <wp:positionH relativeFrom="column">
                  <wp:posOffset>-625732</wp:posOffset>
                </wp:positionH>
                <wp:positionV relativeFrom="paragraph">
                  <wp:posOffset>259140</wp:posOffset>
                </wp:positionV>
                <wp:extent cx="3124200" cy="355752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124199" cy="35575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B" w14:textId="55A50B98" w:rsidR="000B7CAD" w:rsidRPr="00B76057" w:rsidRDefault="00B76057">
                            <w:pPr>
                              <w:rPr>
                                <w:rFonts w:eastAsiaTheme="minorEastAsia"/>
                              </w:rPr>
                            </w:pPr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37BAB783" wp14:editId="111EE8A5">
                                  <wp:extent cx="2771648" cy="254000"/>
                                  <wp:effectExtent l="0" t="0" r="0" b="0"/>
                                  <wp:docPr id="1126239164" name="Picture 112623916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71648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EC87AD" w14:textId="77777777" w:rsidR="00B76057" w:rsidRDefault="00B7605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14:paraId="33DD6E55" w14:textId="77777777" w:rsidR="00B76057" w:rsidRDefault="00B7605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14:paraId="170A00EA" w14:textId="77777777" w:rsidR="00B76057" w:rsidRPr="00B76057" w:rsidRDefault="00B7605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6F" id="Text Box 11" o:spid="_x0000_s1032" type="#_x0000_t202" style="position:absolute;margin-left:-49.25pt;margin-top:20.4pt;width:246pt;height:28pt;z-index:251675136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" filled="f" strokecolor="white [3212]" strokeweight=".5pt">
                <v:stroke opacity="0"/>
                <v:textbox>
                  <w:txbxContent>
                    <w:p w14:paraId="76EA8AFB" w14:textId="55A50B98" w:rsidR="000B7CAD" w:rsidRPr="00B76057" w:rsidRDefault="00B76057">
                      <w:pPr>
                        <w:rPr>
                          <w:rFonts w:eastAsiaTheme="minorEastAsia"/>
                        </w:rPr>
                      </w:pPr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37BAB783" wp14:editId="111EE8A5">
                            <wp:extent cx="2771648" cy="254000"/>
                            <wp:effectExtent l="0" t="0" r="0" b="0"/>
                            <wp:docPr id="1126239164" name="Picture 112623916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-&lt;/mml:mo&gt;&lt;mml:mn&gt;4&lt;/mml:mn&gt;&lt;/mml:mrow&gt;&lt;/mml:mfenced&gt;&lt;mml:msup&gt;&lt;mml:mi&gt;y&lt;/mml:mi&gt;&lt;mml:mn&gt;4&lt;/mml:mn&gt;&lt;/mml:msup&gt;&lt;mml:mi&gt;d&lt;/mml:mi&gt;&lt;mml:mi&gt;x&lt;/mml:mi&gt;&lt;mml:mo&gt;-&lt;/mml:mo&gt;&lt;mml:msup&gt;&lt;mml:mi&gt;x&lt;/mml:mi&gt;&lt;mml:mn&gt;3&lt;/mml:mn&gt;&lt;/mml:msup&gt;&lt;mml:mfenced separators=\&quot;|\&quot;&gt;&lt;mml:mrow&gt;&lt;mml:msup&gt;&lt;mml:mi&gt;y&lt;/mml:mi&gt;&lt;mml:mn&gt;2&lt;/mml:mn&gt;&lt;/mml:msup&gt;&lt;mml:mo&gt;-&lt;/mml:mo&gt;&lt;mml:mn&gt;3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71648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CEC87AD" w14:textId="77777777" w:rsidR="00B76057" w:rsidRDefault="00B76057">
                      <w:pPr>
                        <w:rPr>
                          <w:rFonts w:eastAsiaTheme="minorEastAsia"/>
                        </w:rPr>
                      </w:pPr>
                    </w:p>
                    <w:p w14:paraId="33DD6E55" w14:textId="77777777" w:rsidR="00B76057" w:rsidRDefault="00B76057">
                      <w:pPr>
                        <w:rPr>
                          <w:rFonts w:eastAsiaTheme="minorEastAsia"/>
                        </w:rPr>
                      </w:pPr>
                    </w:p>
                    <w:p w14:paraId="170A00EA" w14:textId="77777777" w:rsidR="00B76057" w:rsidRPr="00B76057" w:rsidRDefault="00B76057">
                      <w:pPr>
                        <w:rPr>
                          <w:rFonts w:eastAsiaTheme="minor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u w:val="single"/>
        </w:rPr>
        <w:t>Given that,</w:t>
      </w:r>
      <w:bookmarkEnd w:id="4"/>
    </w:p>
    <w:p w14:paraId="76EA89C3" w14:textId="77777777" w:rsidR="000B7CAD" w:rsidRDefault="00C85D8F">
      <w:pPr>
        <w:rPr>
          <w:u w:val="single"/>
        </w:rPr>
      </w:pPr>
      <w:r>
        <w:rPr>
          <w:position w:val="-5"/>
        </w:rPr>
        <w:t xml:space="preserve">  </w:t>
      </w:r>
    </w:p>
    <w:p w14:paraId="65F1C036" w14:textId="77777777" w:rsidR="00B76057" w:rsidRDefault="00B76057">
      <w:pPr>
        <w:rPr>
          <w:u w:val="single"/>
        </w:rPr>
      </w:pPr>
    </w:p>
    <w:p w14:paraId="44C58E01" w14:textId="77777777" w:rsidR="00B76057" w:rsidRDefault="00B76057">
      <w:pPr>
        <w:rPr>
          <w:u w:val="single"/>
        </w:rPr>
      </w:pPr>
    </w:p>
    <w:p w14:paraId="76EA89C4" w14:textId="18EFDB87" w:rsidR="000B7CAD" w:rsidRDefault="00C85D8F">
      <w:pPr>
        <w:rPr>
          <w:u w:val="single"/>
        </w:rPr>
      </w:pPr>
      <w:r>
        <w:rPr>
          <w:u w:val="single"/>
        </w:rPr>
        <w:t xml:space="preserve">This is a </w:t>
      </w:r>
      <w:proofErr w:type="gramStart"/>
      <w:r>
        <w:rPr>
          <w:u w:val="single"/>
        </w:rPr>
        <w:t>separable  equation</w:t>
      </w:r>
      <w:proofErr w:type="gramEnd"/>
    </w:p>
    <w:p w14:paraId="76EA89C5" w14:textId="77777777" w:rsidR="000B7CAD" w:rsidRDefault="00C85D8F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0256" behindDoc="0" locked="0" layoutInCell="1" allowOverlap="1" wp14:anchorId="76EA8A71" wp14:editId="01817B05">
                <wp:simplePos x="0" y="0"/>
                <wp:positionH relativeFrom="column">
                  <wp:posOffset>-591580</wp:posOffset>
                </wp:positionH>
                <wp:positionV relativeFrom="paragraph">
                  <wp:posOffset>199431</wp:posOffset>
                </wp:positionV>
                <wp:extent cx="2609850" cy="657225"/>
                <wp:effectExtent l="3175" t="3175" r="3175" b="317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609848" cy="65722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C" w14:textId="47FDE327" w:rsidR="000B7CAD" w:rsidRDefault="00B76057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720021BC" wp14:editId="0A1B2FF2">
                                  <wp:extent cx="1747520" cy="544576"/>
                                  <wp:effectExtent l="0" t="0" r="0" b="0"/>
                                  <wp:docPr id="628957427" name="Picture 6289574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fraction numerator x minus 4 over denominator x cubed end fraction d x minus y squared over y to the power of 4 d y 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fraction numerator x minus 4 over denominator x cubed end fraction d x minus y squared over y to the power of 4 d y equals 0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47520" cy="5445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71" id="Text Box 12" o:spid="_x0000_s1033" type="#_x0000_t202" style="position:absolute;margin-left:-46.6pt;margin-top:15.7pt;width:205.5pt;height:51.75pt;z-index:251680256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" filled="f" strokecolor="white [3212]" strokeweight=".5pt">
                <v:stroke opacity="0"/>
                <v:textbox>
                  <w:txbxContent>
                    <w:p w14:paraId="76EA8AFC" w14:textId="47FDE327" w:rsidR="000B7CAD" w:rsidRDefault="00B76057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720021BC" wp14:editId="0A1B2FF2">
                            <wp:extent cx="1747520" cy="544576"/>
                            <wp:effectExtent l="0" t="0" r="0" b="0"/>
                            <wp:docPr id="628957427" name="Picture 6289574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fraction numerator x minus 4 over denominator x cubed end fraction d x minus y squared over y to the power of 4 d y 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fraction numerator x minus 4 over denominator x cubed end fraction d x minus y squared over y to the power of 4 d y equals 0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47520" cy="54457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u w:val="single"/>
        </w:rPr>
        <w:t>Separating variables and we get,</w:t>
      </w:r>
    </w:p>
    <w:p w14:paraId="31A2FF2F" w14:textId="77777777" w:rsidR="00B76057" w:rsidRDefault="00B76057">
      <w:pPr>
        <w:rPr>
          <w:u w:val="single"/>
        </w:rPr>
      </w:pPr>
    </w:p>
    <w:p w14:paraId="1A3E33DD" w14:textId="77777777" w:rsidR="00B76057" w:rsidRDefault="00B76057">
      <w:pPr>
        <w:rPr>
          <w:u w:val="single"/>
        </w:rPr>
      </w:pPr>
    </w:p>
    <w:p w14:paraId="76EA89C6" w14:textId="77777777" w:rsidR="000B7CAD" w:rsidRDefault="000B7CAD">
      <w:pPr>
        <w:rPr>
          <w:u w:val="single"/>
        </w:rPr>
      </w:pPr>
    </w:p>
    <w:p w14:paraId="76EA89C7" w14:textId="77777777" w:rsidR="000B7CAD" w:rsidRDefault="00C85D8F">
      <w:pPr>
        <w:rPr>
          <w:u w:val="single"/>
        </w:rPr>
      </w:pPr>
      <w:r>
        <w:rPr>
          <w:u w:val="single"/>
        </w:rPr>
        <w:t xml:space="preserve"> </w:t>
      </w:r>
    </w:p>
    <w:p w14:paraId="76EA89C8" w14:textId="77777777" w:rsidR="000B7CAD" w:rsidRDefault="00C85D8F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1280" behindDoc="0" locked="0" layoutInCell="1" allowOverlap="1" wp14:anchorId="76EA8A73" wp14:editId="5F590F8F">
                <wp:simplePos x="0" y="0"/>
                <wp:positionH relativeFrom="column">
                  <wp:posOffset>-537153</wp:posOffset>
                </wp:positionH>
                <wp:positionV relativeFrom="paragraph">
                  <wp:posOffset>278129</wp:posOffset>
                </wp:positionV>
                <wp:extent cx="2871643" cy="724189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871643" cy="72418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D" w14:textId="3F7F63FD" w:rsidR="000B7CAD" w:rsidRDefault="00B76057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152BBE80" wp14:editId="4A37E2F5">
                                  <wp:extent cx="2275840" cy="566928"/>
                                  <wp:effectExtent l="0" t="0" r="0" b="0"/>
                                  <wp:docPr id="882298618" name="Picture 88229861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o&gt;&amp;#x222B;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integral fraction numerator x minus 4 over denominator x cubed end fraction d x minus integral y squared over y to the power of 4 d y 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o&gt;&amp;#x222B;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integral fraction numerator x minus 4 over denominator x cubed end fraction d x minus integral y squared over y to the power of 4 d y equals 0"/>
                                          <pic:cNvPicPr/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75840" cy="5669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73" id="Text Box 13" o:spid="_x0000_s1034" type="#_x0000_t202" style="position:absolute;margin-left:-42.3pt;margin-top:21.9pt;width:226.1pt;height:57pt;z-index:25168128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" filled="f" strokecolor="white [3212]" strokeweight=".5pt">
                <v:stroke opacity="0"/>
                <v:textbox>
                  <w:txbxContent>
                    <w:p w14:paraId="76EA8AFD" w14:textId="3F7F63FD" w:rsidR="000B7CAD" w:rsidRDefault="00B76057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152BBE80" wp14:editId="4A37E2F5">
                            <wp:extent cx="2275840" cy="566928"/>
                            <wp:effectExtent l="0" t="0" r="0" b="0"/>
                            <wp:docPr id="882298618" name="Picture 88229861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o&gt;&amp;#x222B;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integral fraction numerator x minus 4 over denominator x cubed end fraction d x minus integral y squared over y to the power of 4 d y 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x&lt;/mml:mi&gt;&lt;mml:mo&gt;-&lt;/mml:mo&gt;&lt;mml:mn&gt;4&lt;/mml:mn&gt;&lt;/mml:mrow&gt;&lt;mml:msup&gt;&lt;mml:mi&gt;x&lt;/mml:mi&gt;&lt;mml:mn&gt;3&lt;/mml:mn&gt;&lt;/mml:msup&gt;&lt;/mml:mfrac&gt;&lt;mml:mi&gt;d&lt;/mml:mi&gt;&lt;mml:mi&gt;x&lt;/mml:mi&gt;&lt;mml:mo&gt;-&lt;/mml:mo&gt;&lt;mml:mo&gt;&amp;#x222B;&lt;/mml:mo&gt;&lt;mml:mfrac&gt;&lt;mml:msup&gt;&lt;mml:mi&gt;y&lt;/mml:mi&gt;&lt;mml:mn&gt;2&lt;/mml:mn&gt;&lt;/mml:msup&gt;&lt;mml:msup&gt;&lt;mml:mi&gt;y&lt;/mml:mi&gt;&lt;mml:mn&gt;4&lt;/mml:mn&gt;&lt;/mml:msup&gt;&lt;/mml:mfrac&gt;&lt;mml:mi&gt;d&lt;/mml:mi&gt;&lt;mml:mi&gt;y&lt;/mml:mi&gt;&lt;mml:mo&gt;=&lt;/mml:mo&gt;&lt;mml:mn&gt;0&lt;/mml:mn&gt;&lt;/mml:mstyle&gt;&lt;/mml:math&gt;&quot;,&quot;origin&quot;:&quot;MathType Legacy&quot;,&quot;version&quot;:&quot;v3.18.2&quot;}" title="integral fraction numerator x minus 4 over denominator x cubed end fraction d x minus integral y squared over y to the power of 4 d y equals 0"/>
                                    <pic:cNvPicPr/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75840" cy="5669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u w:val="single"/>
        </w:rPr>
        <w:t>Integrating and we get,</w:t>
      </w:r>
    </w:p>
    <w:p w14:paraId="28E12CBF" w14:textId="77777777" w:rsidR="00B76057" w:rsidRDefault="00B76057">
      <w:pPr>
        <w:rPr>
          <w:u w:val="single"/>
        </w:rPr>
      </w:pPr>
    </w:p>
    <w:p w14:paraId="76EA89C9" w14:textId="77777777" w:rsidR="000B7CAD" w:rsidRDefault="000B7CAD"/>
    <w:p w14:paraId="76EA89CA" w14:textId="77777777" w:rsidR="000B7CAD" w:rsidRDefault="00C85D8F">
      <w:pPr>
        <w:rPr>
          <w:position w:val="-1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2304" behindDoc="0" locked="0" layoutInCell="1" allowOverlap="1" wp14:anchorId="76EA8A75" wp14:editId="76B6C93F">
                <wp:simplePos x="0" y="0"/>
                <wp:positionH relativeFrom="column">
                  <wp:posOffset>-110836</wp:posOffset>
                </wp:positionH>
                <wp:positionV relativeFrom="paragraph">
                  <wp:posOffset>200486</wp:posOffset>
                </wp:positionV>
                <wp:extent cx="3505200" cy="651163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505200" cy="65116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E" w14:textId="6D4B7184" w:rsidR="000B7CAD" w:rsidRDefault="00B76057">
                            <w:r>
                              <w:rPr>
                                <w:noProof/>
                                <w:position w:val="-21"/>
                              </w:rPr>
                              <w:drawing>
                                <wp:inline distT="0" distB="0" distL="0" distR="0" wp14:anchorId="024EB3AB" wp14:editId="204F4B04">
                                  <wp:extent cx="3802075" cy="465201"/>
                                  <wp:effectExtent l="0" t="0" r="0" b="0"/>
                                  <wp:docPr id="1933213267" name="Picture 193321326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enced separators=\&quot;|\&quot;&gt;&lt;mml:mrow&gt;&lt;mml:msup&gt;&lt;mml:mi&gt;x&lt;/mml:mi&gt;&lt;mml:mrow&gt;&lt;mml:mo&gt;-&lt;/mml:mo&gt;&lt;mml:mn&gt;2&lt;/mml:mn&gt;&lt;/mml:mrow&gt;&lt;/mml:msup&gt;&lt;mml:mo&gt;-&lt;/mml:mo&gt;&lt;mml:mn&gt;4&lt;/mml:mn&gt;&lt;mml:msup&gt;&lt;mml:mi&gt;x&lt;/mml:mi&gt;&lt;mml:mrow&gt;&lt;mml:mo&gt;-&lt;/mml:mo&gt;&lt;mml:mn&gt;3&lt;/mml:mn&gt;&lt;/mml:mrow&gt;&lt;/mml:msup&gt;&lt;/mml:mrow&gt;&lt;/mml:mfenced&gt;&lt;mml:mi&gt;d&lt;/mml:mi&gt;&lt;mml:mi&gt;x&lt;/mml:mi&gt;&lt;mml:mo&gt;-&lt;/mml:mo&gt;&lt;mml:mo&gt;&amp;#x222B;&lt;/mml:mo&gt;&lt;mml:mfenced separators=\&quot;|\&quot;&gt;&lt;mml:mrow&gt;&lt;mml:msup&gt;&lt;mml:mi&gt;y&lt;/mml:mi&gt;&lt;mml:mrow&gt;&lt;mml:mo&gt;-&lt;/mml:mo&gt;&lt;mml:mn&gt;2&lt;/mml:mn&gt;&lt;/mml:mrow&gt;&lt;/mml:msup&gt;&lt;mml:mo&gt;-&lt;/mml:mo&gt;&lt;mml:mn&gt;3&lt;/mml:mn&gt;&lt;mml:msup&gt;&lt;mml:mi&gt;y&lt;/mml:mi&gt;&lt;mml:mrow&gt;&lt;mml:mo&gt;-&lt;/mml:mo&gt;&lt;mml:mn&gt;4&lt;/mml:mn&gt;&lt;/mml:mrow&gt;&lt;/mml:msup&gt;&lt;/mml:mrow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enced separators=\&quot;|\&quot;&gt;&lt;mml:mrow&gt;&lt;mml:msup&gt;&lt;mml:mi&gt;x&lt;/mml:mi&gt;&lt;mml:mrow&gt;&lt;mml:mo&gt;-&lt;/mml:mo&gt;&lt;mml:mn&gt;2&lt;/mml:mn&gt;&lt;/mml:mrow&gt;&lt;/mml:msup&gt;&lt;mml:mo&gt;-&lt;/mml:mo&gt;&lt;mml:mn&gt;4&lt;/mml:mn&gt;&lt;mml:msup&gt;&lt;mml:mi&gt;x&lt;/mml:mi&gt;&lt;mml:mrow&gt;&lt;mml:mo&gt;-&lt;/mml:mo&gt;&lt;mml:mn&gt;3&lt;/mml:mn&gt;&lt;/mml:mrow&gt;&lt;/mml:msup&gt;&lt;/mml:mrow&gt;&lt;/mml:mfenced&gt;&lt;mml:mi&gt;d&lt;/mml:mi&gt;&lt;mml:mi&gt;x&lt;/mml:mi&gt;&lt;mml:mo&gt;-&lt;/mml:mo&gt;&lt;mml:mo&gt;&amp;#x222B;&lt;/mml:mo&gt;&lt;mml:mfenced separators=\&quot;|\&quot;&gt;&lt;mml:mrow&gt;&lt;mml:msup&gt;&lt;mml:mi&gt;y&lt;/mml:mi&gt;&lt;mml:mrow&gt;&lt;mml:mo&gt;-&lt;/mml:mo&gt;&lt;mml:mn&gt;2&lt;/mml:mn&gt;&lt;/mml:mrow&gt;&lt;/mml:msup&gt;&lt;mml:mo&gt;-&lt;/mml:mo&gt;&lt;mml:mn&gt;3&lt;/mml:mn&gt;&lt;mml:msup&gt;&lt;mml:mi&gt;y&lt;/mml:mi&gt;&lt;mml:mrow&gt;&lt;mml:mo&gt;-&lt;/mml:mo&gt;&lt;mml:mn&gt;4&lt;/mml:mn&gt;&lt;/mml:mrow&gt;&lt;/mml:msup&gt;&lt;/mml:mrow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02075" cy="46520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75" id="Text Box 14" o:spid="_x0000_s1035" type="#_x0000_t202" style="position:absolute;margin-left:-8.75pt;margin-top:15.8pt;width:276pt;height:51.25pt;z-index:25168230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" filled="f" strokecolor="white [3212]" strokeweight=".5pt">
                <v:stroke opacity="0"/>
                <v:textbox>
                  <w:txbxContent>
                    <w:p w14:paraId="76EA8AFE" w14:textId="6D4B7184" w:rsidR="000B7CAD" w:rsidRDefault="00B76057">
                      <w:r>
                        <w:rPr>
                          <w:noProof/>
                          <w:position w:val="-21"/>
                        </w:rPr>
                        <w:drawing>
                          <wp:inline distT="0" distB="0" distL="0" distR="0" wp14:anchorId="024EB3AB" wp14:editId="204F4B04">
                            <wp:extent cx="3802075" cy="465201"/>
                            <wp:effectExtent l="0" t="0" r="0" b="0"/>
                            <wp:docPr id="1933213267" name="Picture 193321326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enced separators=\&quot;|\&quot;&gt;&lt;mml:mrow&gt;&lt;mml:msup&gt;&lt;mml:mi&gt;x&lt;/mml:mi&gt;&lt;mml:mrow&gt;&lt;mml:mo&gt;-&lt;/mml:mo&gt;&lt;mml:mn&gt;2&lt;/mml:mn&gt;&lt;/mml:mrow&gt;&lt;/mml:msup&gt;&lt;mml:mo&gt;-&lt;/mml:mo&gt;&lt;mml:mn&gt;4&lt;/mml:mn&gt;&lt;mml:msup&gt;&lt;mml:mi&gt;x&lt;/mml:mi&gt;&lt;mml:mrow&gt;&lt;mml:mo&gt;-&lt;/mml:mo&gt;&lt;mml:mn&gt;3&lt;/mml:mn&gt;&lt;/mml:mrow&gt;&lt;/mml:msup&gt;&lt;/mml:mrow&gt;&lt;/mml:mfenced&gt;&lt;mml:mi&gt;d&lt;/mml:mi&gt;&lt;mml:mi&gt;x&lt;/mml:mi&gt;&lt;mml:mo&gt;-&lt;/mml:mo&gt;&lt;mml:mo&gt;&amp;#x222B;&lt;/mml:mo&gt;&lt;mml:mfenced separators=\&quot;|\&quot;&gt;&lt;mml:mrow&gt;&lt;mml:msup&gt;&lt;mml:mi&gt;y&lt;/mml:mi&gt;&lt;mml:mrow&gt;&lt;mml:mo&gt;-&lt;/mml:mo&gt;&lt;mml:mn&gt;2&lt;/mml:mn&gt;&lt;/mml:mrow&gt;&lt;/mml:msup&gt;&lt;mml:mo&gt;-&lt;/mml:mo&gt;&lt;mml:mn&gt;3&lt;/mml:mn&gt;&lt;mml:msup&gt;&lt;mml:mi&gt;y&lt;/mml:mi&gt;&lt;mml:mrow&gt;&lt;mml:mo&gt;-&lt;/mml:mo&gt;&lt;mml:mn&gt;4&lt;/mml:mn&gt;&lt;/mml:mrow&gt;&lt;/mml:msup&gt;&lt;/mml:mrow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enced separators=\&quot;|\&quot;&gt;&lt;mml:mrow&gt;&lt;mml:msup&gt;&lt;mml:mi&gt;x&lt;/mml:mi&gt;&lt;mml:mrow&gt;&lt;mml:mo&gt;-&lt;/mml:mo&gt;&lt;mml:mn&gt;2&lt;/mml:mn&gt;&lt;/mml:mrow&gt;&lt;/mml:msup&gt;&lt;mml:mo&gt;-&lt;/mml:mo&gt;&lt;mml:mn&gt;4&lt;/mml:mn&gt;&lt;mml:msup&gt;&lt;mml:mi&gt;x&lt;/mml:mi&gt;&lt;mml:mrow&gt;&lt;mml:mo&gt;-&lt;/mml:mo&gt;&lt;mml:mn&gt;3&lt;/mml:mn&gt;&lt;/mml:mrow&gt;&lt;/mml:msup&gt;&lt;/mml:mrow&gt;&lt;/mml:mfenced&gt;&lt;mml:mi&gt;d&lt;/mml:mi&gt;&lt;mml:mi&gt;x&lt;/mml:mi&gt;&lt;mml:mo&gt;-&lt;/mml:mo&gt;&lt;mml:mo&gt;&amp;#x222B;&lt;/mml:mo&gt;&lt;mml:mfenced separators=\&quot;|\&quot;&gt;&lt;mml:mrow&gt;&lt;mml:msup&gt;&lt;mml:mi&gt;y&lt;/mml:mi&gt;&lt;mml:mrow&gt;&lt;mml:mo&gt;-&lt;/mml:mo&gt;&lt;mml:mn&gt;2&lt;/mml:mn&gt;&lt;/mml:mrow&gt;&lt;/mml:msup&gt;&lt;mml:mo&gt;-&lt;/mml:mo&gt;&lt;mml:mn&gt;3&lt;/mml:mn&gt;&lt;mml:msup&gt;&lt;mml:mi&gt;y&lt;/mml:mi&gt;&lt;mml:mrow&gt;&lt;mml:mo&gt;-&lt;/mml:mo&gt;&lt;mml:mn&gt;4&lt;/mml:mn&gt;&lt;/mml:mrow&gt;&lt;/mml:msup&gt;&lt;/mml:mrow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02075" cy="46520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CB" w14:textId="3B1BE201" w:rsidR="000B7CAD" w:rsidRDefault="00C85D8F">
      <w:pPr>
        <w:rPr>
          <w:u w:val="single"/>
        </w:rPr>
      </w:pPr>
      <w:r>
        <w:rPr>
          <w:u w:val="single"/>
        </w:rPr>
        <w:br w:type="textWrapping" w:clear="all"/>
      </w:r>
    </w:p>
    <w:p w14:paraId="76EA89CC" w14:textId="37BA0DC4" w:rsidR="000B7CAD" w:rsidRDefault="00B76057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3328" behindDoc="0" locked="0" layoutInCell="1" allowOverlap="1" wp14:anchorId="76EA8A77" wp14:editId="5D537B8F">
                <wp:simplePos x="0" y="0"/>
                <wp:positionH relativeFrom="column">
                  <wp:posOffset>-544080</wp:posOffset>
                </wp:positionH>
                <wp:positionV relativeFrom="paragraph">
                  <wp:posOffset>245283</wp:posOffset>
                </wp:positionV>
                <wp:extent cx="3273425" cy="717262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73425" cy="71726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AFF" w14:textId="35688FBA" w:rsidR="000B7CAD" w:rsidRDefault="00B76057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075EAB97" wp14:editId="55E96B3D">
                                  <wp:extent cx="2194560" cy="518160"/>
                                  <wp:effectExtent l="0" t="0" r="0" b="0"/>
                                  <wp:docPr id="1925284223" name="Picture 192528422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frac&gt;&lt;mml:mn&gt;1&lt;/mml:mn&gt;&lt;mml:mi&gt;x&lt;/mml:mi&gt;&lt;/mml:mfrac&gt;&lt;mml:mo&gt;+&lt;/mml:mo&gt;&lt;mml:mfrac&gt;&lt;mml:mn&gt;2&lt;/mml:mn&gt;&lt;mml:msup&gt;&lt;mml:mi&gt;x&lt;/mml:mi&gt;&lt;mml:mn&gt;2&lt;/mml:mn&gt;&lt;/mml:msup&gt;&lt;/mml:mfrac&gt;&lt;mml:mo&gt;+&lt;/mml:mo&gt;&lt;mml:mfrac&gt;&lt;mml:mn&gt;1&lt;/mml:mn&gt;&lt;mml:mi&gt;y&lt;/mml:mi&gt;&lt;/mml:mfrac&gt;&lt;mml:mo&gt;-&lt;/mml:mo&gt;&lt;mml:mfrac&gt;&lt;mml:mn&gt;1&lt;/mml:mn&gt;&lt;mml:msup&gt;&lt;mml:mi&gt;y&lt;/mml:mi&gt;&lt;mml:mn&gt;3&lt;/mml:mn&gt;&lt;/mml:msup&gt;&lt;/mml:mfrac&gt;&lt;mml:mo&gt;=&lt;/mml:mo&gt;&lt;mml:mi&gt;C&lt;/mml:mi&gt;&lt;/mml:mstyle&gt;&lt;/mml:math&gt;&quot;,&quot;origin&quot;:&quot;MathType Legacy&quot;,&quot;version&quot;:&quot;v3.18.2&quot;}" title="negative 1 over x plus 2 over x squared plus 1 over y minus 1 over y cubed equals C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frac&gt;&lt;mml:mn&gt;1&lt;/mml:mn&gt;&lt;mml:mi&gt;x&lt;/mml:mi&gt;&lt;/mml:mfrac&gt;&lt;mml:mo&gt;+&lt;/mml:mo&gt;&lt;mml:mfrac&gt;&lt;mml:mn&gt;2&lt;/mml:mn&gt;&lt;mml:msup&gt;&lt;mml:mi&gt;x&lt;/mml:mi&gt;&lt;mml:mn&gt;2&lt;/mml:mn&gt;&lt;/mml:msup&gt;&lt;/mml:mfrac&gt;&lt;mml:mo&gt;+&lt;/mml:mo&gt;&lt;mml:mfrac&gt;&lt;mml:mn&gt;1&lt;/mml:mn&gt;&lt;mml:mi&gt;y&lt;/mml:mi&gt;&lt;/mml:mfrac&gt;&lt;mml:mo&gt;-&lt;/mml:mo&gt;&lt;mml:mfrac&gt;&lt;mml:mn&gt;1&lt;/mml:mn&gt;&lt;mml:msup&gt;&lt;mml:mi&gt;y&lt;/mml:mi&gt;&lt;mml:mn&gt;3&lt;/mml:mn&gt;&lt;/mml:msup&gt;&lt;/mml:mfrac&gt;&lt;mml:mo&gt;=&lt;/mml:mo&gt;&lt;mml:mi&gt;C&lt;/mml:mi&gt;&lt;/mml:mstyle&gt;&lt;/mml:math&gt;&quot;,&quot;origin&quot;:&quot;MathType Legacy&quot;,&quot;version&quot;:&quot;v3.18.2&quot;}" title="negative 1 over x plus 2 over x squared plus 1 over y minus 1 over y cubed equals C"/>
                                          <pic:cNvPicPr/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4560" cy="5181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77" id="Text Box 15" o:spid="_x0000_s1036" type="#_x0000_t202" style="position:absolute;margin-left:-42.85pt;margin-top:19.3pt;width:257.75pt;height:56.5pt;z-index:251683328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" filled="f" strokecolor="white [3212]" strokeweight=".5pt">
                <v:stroke opacity="0"/>
                <v:textbox>
                  <w:txbxContent>
                    <w:p w14:paraId="76EA8AFF" w14:textId="35688FBA" w:rsidR="000B7CAD" w:rsidRDefault="00B76057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075EAB97" wp14:editId="55E96B3D">
                            <wp:extent cx="2194560" cy="518160"/>
                            <wp:effectExtent l="0" t="0" r="0" b="0"/>
                            <wp:docPr id="1925284223" name="Picture 192528422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frac&gt;&lt;mml:mn&gt;1&lt;/mml:mn&gt;&lt;mml:mi&gt;x&lt;/mml:mi&gt;&lt;/mml:mfrac&gt;&lt;mml:mo&gt;+&lt;/mml:mo&gt;&lt;mml:mfrac&gt;&lt;mml:mn&gt;2&lt;/mml:mn&gt;&lt;mml:msup&gt;&lt;mml:mi&gt;x&lt;/mml:mi&gt;&lt;mml:mn&gt;2&lt;/mml:mn&gt;&lt;/mml:msup&gt;&lt;/mml:mfrac&gt;&lt;mml:mo&gt;+&lt;/mml:mo&gt;&lt;mml:mfrac&gt;&lt;mml:mn&gt;1&lt;/mml:mn&gt;&lt;mml:mi&gt;y&lt;/mml:mi&gt;&lt;/mml:mfrac&gt;&lt;mml:mo&gt;-&lt;/mml:mo&gt;&lt;mml:mfrac&gt;&lt;mml:mn&gt;1&lt;/mml:mn&gt;&lt;mml:msup&gt;&lt;mml:mi&gt;y&lt;/mml:mi&gt;&lt;mml:mn&gt;3&lt;/mml:mn&gt;&lt;/mml:msup&gt;&lt;/mml:mfrac&gt;&lt;mml:mo&gt;=&lt;/mml:mo&gt;&lt;mml:mi&gt;C&lt;/mml:mi&gt;&lt;/mml:mstyle&gt;&lt;/mml:math&gt;&quot;,&quot;origin&quot;:&quot;MathType Legacy&quot;,&quot;version&quot;:&quot;v3.18.2&quot;}" title="negative 1 over x plus 2 over x squared plus 1 over y minus 1 over y cubed equals C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-&lt;/mml:mo&gt;&lt;mml:mfrac&gt;&lt;mml:mn&gt;1&lt;/mml:mn&gt;&lt;mml:mi&gt;x&lt;/mml:mi&gt;&lt;/mml:mfrac&gt;&lt;mml:mo&gt;+&lt;/mml:mo&gt;&lt;mml:mfrac&gt;&lt;mml:mn&gt;2&lt;/mml:mn&gt;&lt;mml:msup&gt;&lt;mml:mi&gt;x&lt;/mml:mi&gt;&lt;mml:mn&gt;2&lt;/mml:mn&gt;&lt;/mml:msup&gt;&lt;/mml:mfrac&gt;&lt;mml:mo&gt;+&lt;/mml:mo&gt;&lt;mml:mfrac&gt;&lt;mml:mn&gt;1&lt;/mml:mn&gt;&lt;mml:mi&gt;y&lt;/mml:mi&gt;&lt;/mml:mfrac&gt;&lt;mml:mo&gt;-&lt;/mml:mo&gt;&lt;mml:mfrac&gt;&lt;mml:mn&gt;1&lt;/mml:mn&gt;&lt;mml:msup&gt;&lt;mml:mi&gt;y&lt;/mml:mi&gt;&lt;mml:mn&gt;3&lt;/mml:mn&gt;&lt;/mml:msup&gt;&lt;/mml:mfrac&gt;&lt;mml:mo&gt;=&lt;/mml:mo&gt;&lt;mml:mi&gt;C&lt;/mml:mi&gt;&lt;/mml:mstyle&gt;&lt;/mml:math&gt;&quot;,&quot;origin&quot;:&quot;MathType Legacy&quot;,&quot;version&quot;:&quot;v3.18.2&quot;}" title="negative 1 over x plus 2 over x squared plus 1 over y minus 1 over y cubed equals C"/>
                                    <pic:cNvPicPr/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4560" cy="5181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FB9470E" w14:textId="77777777" w:rsidR="00B76057" w:rsidRDefault="00B76057">
      <w:bookmarkStart w:id="5" w:name="_Hlk167402813"/>
    </w:p>
    <w:p w14:paraId="02907D39" w14:textId="77777777" w:rsidR="00B76057" w:rsidRDefault="00B76057"/>
    <w:p w14:paraId="09FFDBAB" w14:textId="77777777" w:rsidR="00B76057" w:rsidRDefault="00B76057"/>
    <w:p w14:paraId="76EA89CD" w14:textId="7C209BA4" w:rsidR="000B7CAD" w:rsidRDefault="00C85D8F">
      <w:r>
        <w:t>Where C is an arbitrary constant which is the required general solution.</w:t>
      </w:r>
      <w:bookmarkEnd w:id="5"/>
    </w:p>
    <w:p w14:paraId="76EA89CE" w14:textId="77777777" w:rsidR="000B7CAD" w:rsidRDefault="000B7CAD">
      <w:pPr>
        <w:rPr>
          <w:sz w:val="28"/>
          <w:szCs w:val="28"/>
        </w:rPr>
      </w:pPr>
    </w:p>
    <w:p w14:paraId="76EA89CF" w14:textId="77777777" w:rsidR="000B7CAD" w:rsidRDefault="00C85D8F">
      <w:pPr>
        <w:rPr>
          <w:b/>
          <w:bCs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4352" behindDoc="0" locked="0" layoutInCell="1" allowOverlap="1" wp14:anchorId="76EA8A79" wp14:editId="66B7F896">
                <wp:simplePos x="0" y="0"/>
                <wp:positionH relativeFrom="column">
                  <wp:posOffset>-454026</wp:posOffset>
                </wp:positionH>
                <wp:positionV relativeFrom="paragraph">
                  <wp:posOffset>204585</wp:posOffset>
                </wp:positionV>
                <wp:extent cx="2989407" cy="39168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989407" cy="39168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0" w14:textId="39CDE051" w:rsidR="000B7CAD" w:rsidRDefault="008B66C2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2A235D44" wp14:editId="29BDCB60">
                                  <wp:extent cx="3005328" cy="254000"/>
                                  <wp:effectExtent l="0" t="0" r="0" b="0"/>
                                  <wp:docPr id="1071544517" name="Picture 10715445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05328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79" id="Text Box 16" o:spid="_x0000_s1037" type="#_x0000_t202" style="position:absolute;margin-left:-35.75pt;margin-top:16.1pt;width:235.4pt;height:30.85pt;z-index:251684352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" filled="f" strokecolor="white [3212]" strokeweight=".5pt">
                <v:stroke opacity="0"/>
                <v:textbox>
                  <w:txbxContent>
                    <w:p w14:paraId="76EA8B00" w14:textId="39CDE051" w:rsidR="000B7CAD" w:rsidRDefault="008B66C2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2A235D44" wp14:editId="29BDCB60">
                            <wp:extent cx="3005328" cy="254000"/>
                            <wp:effectExtent l="0" t="0" r="0" b="0"/>
                            <wp:docPr id="1071544517" name="Picture 10715445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05328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u w:val="single"/>
        </w:rPr>
        <w:t>PROBLEM-2:</w:t>
      </w:r>
    </w:p>
    <w:p w14:paraId="76EA89D0" w14:textId="77777777" w:rsidR="000B7CAD" w:rsidRDefault="000B7CAD">
      <w:pPr>
        <w:rPr>
          <w:b/>
          <w:bCs/>
          <w:u w:val="single"/>
        </w:rPr>
      </w:pPr>
      <w:bookmarkStart w:id="6" w:name="_Hlk167399198"/>
      <w:bookmarkEnd w:id="6"/>
    </w:p>
    <w:p w14:paraId="05B5CD78" w14:textId="77777777" w:rsidR="008B66C2" w:rsidRDefault="008B66C2">
      <w:pPr>
        <w:rPr>
          <w:u w:val="single"/>
        </w:rPr>
      </w:pPr>
    </w:p>
    <w:p w14:paraId="1334B317" w14:textId="77777777" w:rsidR="008B66C2" w:rsidRDefault="008B66C2">
      <w:pPr>
        <w:rPr>
          <w:u w:val="single"/>
        </w:rPr>
      </w:pPr>
    </w:p>
    <w:p w14:paraId="76EA89D1" w14:textId="52296603" w:rsidR="000B7CAD" w:rsidRDefault="00C85D8F">
      <w:pPr>
        <w:rPr>
          <w:u w:val="single"/>
        </w:rPr>
      </w:pPr>
      <w:r>
        <w:rPr>
          <w:u w:val="single"/>
        </w:rPr>
        <w:t xml:space="preserve">And the initial condition </w:t>
      </w:r>
      <w:r>
        <w:rPr>
          <w:noProof/>
        </w:rPr>
        <w:drawing>
          <wp:inline distT="0" distB="0" distL="0" distR="0" wp14:anchorId="76EA8A7B" wp14:editId="3AC871F4">
            <wp:extent cx="68649" cy="6865"/>
            <wp:effectExtent l="0" t="0" r="0" b="0"/>
            <wp:docPr id="17" name="Picture 33" descr="{&quot;mathml&quot;:&quot;&lt;math xmlns=\&quot;http://www.w3.org/1998/Math/MathML\&quot; style=\&quot;font-family:stix;font-size:16px;\&quot;/&gt;&quot;,&quot;origin&quot;:&quot;MathType for Microsoft Add-in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<pic:cNvPicPr>
                      <a:picLocks noChangeAspect="1"/>
                    </pic:cNvPicPr>
                  </pic:nvPicPr>
                  <pic:blipFill>
                    <a:blip r:embed="rId23"/>
                    <a:stretch/>
                  </pic:blipFill>
                  <pic:spPr bwMode="auto"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5177">
        <w:rPr>
          <w:noProof/>
          <w:position w:val="-19"/>
        </w:rPr>
        <w:drawing>
          <wp:inline distT="0" distB="0" distL="0" distR="0" wp14:anchorId="193B584F" wp14:editId="36C860DA">
            <wp:extent cx="857504" cy="416560"/>
            <wp:effectExtent l="0" t="0" r="0" b="0"/>
            <wp:docPr id="18" name="Picture 32" descr="{&quot;mathml&quot;:&quot;&lt;math style=\&quot;font-family:stix;font-size:16px;\&quot; xmlns=\&quot;http://www.w3.org/1998/Math/MathML\&quot;&gt;&lt;mi&gt;y&lt;/mi&gt;&lt;mfenced&gt;&lt;mn&gt;1&lt;/mn&gt;&lt;/mfenced&gt;&lt;mo&gt;=&lt;/mo&gt;&lt;mfrac&gt;&lt;mi mathvariant=\&quot;normal\&quot;&gt;&amp;#x3C0;&lt;/mi&gt;&lt;mn&gt;2&lt;/mn&gt;&lt;/mfrac&gt;&lt;/math&gt;&quot;,&quot;origin&quot;:&quot;MathType Legacy&quot;,&quot;version&quot;:&quot;v3.18.2&quot;}" title="y open parentheses 1 close parentheses equals straight pi ov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6px;\&quot; xmlns=\&quot;http://www.w3.org/1998/Math/MathML\&quot;&gt;&lt;mi&gt;y&lt;/mi&gt;&lt;mfenced&gt;&lt;mn&gt;1&lt;/mn&gt;&lt;/mfenced&gt;&lt;mo&gt;=&lt;/mo&gt;&lt;mfrac&gt;&lt;mi mathvariant=\&quot;normal\&quot;&gt;&amp;#x3C0;&lt;/mi&gt;&lt;mn&gt;2&lt;/mn&gt;&lt;/mfrac&gt;&lt;/math&gt;&quot;,&quot;origin&quot;:&quot;MathType Legacy&quot;,&quot;version&quot;:&quot;v3.18.2&quot;}" title="y open parentheses 1 close parentheses equals straight pi over 2"/>
                    <pic:cNvPicPr>
                      <a:picLocks noChangeAspect="1"/>
                    </pic:cNvPicPr>
                  </pic:nvPicPr>
                  <pic:blipFill>
                    <a:blip r:embed="rId24"/>
                    <a:stretch/>
                  </pic:blipFill>
                  <pic:spPr bwMode="auto">
                    <a:xfrm>
                      <a:off x="0" y="0"/>
                      <a:ext cx="857504" cy="41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9D2" w14:textId="77777777" w:rsidR="000B7CAD" w:rsidRDefault="000B7CAD">
      <w:pPr>
        <w:rPr>
          <w:b/>
          <w:bCs/>
          <w:u w:val="single"/>
        </w:rPr>
      </w:pPr>
    </w:p>
    <w:p w14:paraId="76EA89D3" w14:textId="77777777" w:rsidR="000B7CAD" w:rsidRDefault="00C85D8F">
      <w:pPr>
        <w:rPr>
          <w:b/>
          <w:bCs/>
          <w:u w:val="single"/>
        </w:rPr>
      </w:pPr>
      <w:r>
        <w:rPr>
          <w:b/>
          <w:bCs/>
          <w:u w:val="single"/>
        </w:rPr>
        <w:t>Solution:</w:t>
      </w:r>
    </w:p>
    <w:p w14:paraId="76EA89D4" w14:textId="4CDD9F23" w:rsidR="000B7CAD" w:rsidRDefault="00075177">
      <w:r>
        <w:rPr>
          <w:noProof/>
        </w:rPr>
        <mc:AlternateContent>
          <mc:Choice Requires="wps">
            <w:drawing>
              <wp:anchor distT="0" distB="0" distL="115200" distR="115200" simplePos="0" relativeHeight="251685376" behindDoc="0" locked="0" layoutInCell="1" allowOverlap="1" wp14:anchorId="76EA8A7F" wp14:editId="4038626A">
                <wp:simplePos x="0" y="0"/>
                <wp:positionH relativeFrom="column">
                  <wp:posOffset>-457201</wp:posOffset>
                </wp:positionH>
                <wp:positionV relativeFrom="paragraph">
                  <wp:posOffset>200486</wp:posOffset>
                </wp:positionV>
                <wp:extent cx="3519055" cy="581891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519055" cy="58189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1" w14:textId="38C2F9F5" w:rsidR="000B7CAD" w:rsidRDefault="00075177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2AFBEC98" wp14:editId="1DB04CBA">
                                  <wp:extent cx="3005328" cy="254000"/>
                                  <wp:effectExtent l="0" t="0" r="0" b="0"/>
                                  <wp:docPr id="547864988" name="Picture 54786498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05328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7F" id="Text Box 19" o:spid="_x0000_s1038" type="#_x0000_t202" style="position:absolute;margin-left:-36pt;margin-top:15.8pt;width:277.1pt;height:45.8pt;z-index:25168537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" filled="f" strokecolor="white [3212]" strokeweight=".5pt">
                <v:stroke opacity="0"/>
                <v:textbox>
                  <w:txbxContent>
                    <w:p w14:paraId="76EA8B01" w14:textId="38C2F9F5" w:rsidR="000B7CAD" w:rsidRDefault="00075177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2AFBEC98" wp14:editId="1DB04CBA">
                            <wp:extent cx="3005328" cy="254000"/>
                            <wp:effectExtent l="0" t="0" r="0" b="0"/>
                            <wp:docPr id="547864988" name="Picture 54786498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 mathvariant=\&quot;italic\&quot;&gt;sin&lt;/mml:mi&gt;&lt;mml:mo&gt;&amp;#x2061;&lt;/mml:mo&gt;&lt;mml:mfenced separators=\&quot;|\&quot;&gt;&lt;mml:mi&gt;y&lt;/mml:mi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1&lt;/mml:mn&gt;&lt;/mml:mrow&gt;&lt;/mml:mfenced&gt;&lt;mml:mi mathvariant=\&quot;italic\&quot;&gt;cos&lt;/mml:mi&gt;&lt;mml:mo&gt;&amp;#x2061;&lt;/mml:mo&gt;&lt;mml:mfenced separators=\&quot;|\&quot;&gt;&lt;mml:mi&gt;y&lt;/mml:mi&gt;&lt;/mml:mfenced&gt;&lt;mml:mi&gt;d&lt;/mml:mi&gt;&lt;mml:mi&gt;y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05328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u w:val="single"/>
        </w:rPr>
        <w:t>Given that,</w:t>
      </w:r>
    </w:p>
    <w:p w14:paraId="26481802" w14:textId="77777777" w:rsidR="00075177" w:rsidRDefault="00C85D8F">
      <w:pPr>
        <w:rPr>
          <w:u w:val="single"/>
        </w:rPr>
      </w:pPr>
      <w:r>
        <w:rPr>
          <w:b/>
          <w:bCs/>
          <w:u w:val="single"/>
        </w:rPr>
        <w:br w:type="textWrapping" w:clear="all"/>
      </w:r>
      <w:bookmarkStart w:id="7" w:name="_Hlk167432414"/>
    </w:p>
    <w:p w14:paraId="61352391" w14:textId="77777777" w:rsidR="00075177" w:rsidRDefault="00075177">
      <w:pPr>
        <w:rPr>
          <w:u w:val="single"/>
        </w:rPr>
      </w:pPr>
    </w:p>
    <w:p w14:paraId="446E4AA8" w14:textId="77777777" w:rsidR="00075177" w:rsidRDefault="00075177">
      <w:pPr>
        <w:rPr>
          <w:u w:val="single"/>
        </w:rPr>
      </w:pPr>
    </w:p>
    <w:p w14:paraId="76EA89D5" w14:textId="4EA2539B" w:rsidR="000B7CAD" w:rsidRDefault="00075177">
      <w:pPr>
        <w:rPr>
          <w:u w:val="single"/>
        </w:rPr>
      </w:pPr>
      <w:r>
        <w:rPr>
          <w:u w:val="single"/>
        </w:rPr>
        <w:t xml:space="preserve"> </w:t>
      </w:r>
      <w:r w:rsidR="00C85D8F">
        <w:rPr>
          <w:u w:val="single"/>
        </w:rPr>
        <w:t>This is a separable equation</w:t>
      </w:r>
    </w:p>
    <w:p w14:paraId="76EA89D6" w14:textId="3741FA23" w:rsidR="000B7CAD" w:rsidRDefault="004219C7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6400" behindDoc="0" locked="0" layoutInCell="1" allowOverlap="1" wp14:anchorId="76EA8A81" wp14:editId="4E244078">
                <wp:simplePos x="0" y="0"/>
                <wp:positionH relativeFrom="column">
                  <wp:posOffset>-738044</wp:posOffset>
                </wp:positionH>
                <wp:positionV relativeFrom="paragraph">
                  <wp:posOffset>330142</wp:posOffset>
                </wp:positionV>
                <wp:extent cx="3231861" cy="814243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31861" cy="81424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2" w14:textId="6581A751" w:rsidR="000B7CAD" w:rsidRDefault="004219C7">
                            <w:r>
                              <w:rPr>
                                <w:noProof/>
                                <w:position w:val="-35"/>
                              </w:rPr>
                              <w:drawing>
                                <wp:inline distT="0" distB="0" distL="0" distR="0" wp14:anchorId="39FCAB56" wp14:editId="2D45E513">
                                  <wp:extent cx="2499360" cy="505968"/>
                                  <wp:effectExtent l="0" t="0" r="0" b="0"/>
                                  <wp:docPr id="533143367" name="Picture 53314336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i&gt;&amp;#xA0;&lt;/mml:mi&gt;&lt;mml:mo&gt;+&lt;/mml:mo&gt;&lt;mml:mi&gt;&amp;#xA0;&lt;/mml:mi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i&gt;&amp;#xA0;&lt;/mml:mi&gt;&lt;mml:mo&gt;+&lt;/mml:mo&gt;&lt;mml:mi&gt;&amp;#xA0;&lt;/mml:mi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9360" cy="50596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1" id="Text Box 20" o:spid="_x0000_s1039" type="#_x0000_t202" style="position:absolute;margin-left:-58.1pt;margin-top:26pt;width:254.5pt;height:64.1pt;z-index:25168640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" filled="f" strokecolor="white [3212]" strokeweight=".5pt">
                <v:stroke opacity="0"/>
                <v:textbox>
                  <w:txbxContent>
                    <w:p w14:paraId="76EA8B02" w14:textId="6581A751" w:rsidR="000B7CAD" w:rsidRDefault="004219C7">
                      <w:r>
                        <w:rPr>
                          <w:noProof/>
                          <w:position w:val="-35"/>
                        </w:rPr>
                        <w:drawing>
                          <wp:inline distT="0" distB="0" distL="0" distR="0" wp14:anchorId="39FCAB56" wp14:editId="2D45E513">
                            <wp:extent cx="2499360" cy="505968"/>
                            <wp:effectExtent l="0" t="0" r="0" b="0"/>
                            <wp:docPr id="533143367" name="Picture 53314336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i&gt;&amp;#xA0;&lt;/mml:mi&gt;&lt;mml:mo&gt;+&lt;/mml:mo&gt;&lt;mml:mi&gt;&amp;#xA0;&lt;/mml:mi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i&gt;&amp;#xA0;&lt;/mml:mi&gt;&lt;mml:mo&gt;+&lt;/mml:mo&gt;&lt;mml:mi&gt;&amp;#xA0;&lt;/mml:mi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9360" cy="50596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u w:val="single"/>
        </w:rPr>
        <w:t>Separating variables, we get</w:t>
      </w:r>
      <w:bookmarkEnd w:id="7"/>
    </w:p>
    <w:p w14:paraId="76EA89D7" w14:textId="1EE7A216" w:rsidR="000B7CAD" w:rsidRDefault="000B7CAD">
      <w:pPr>
        <w:rPr>
          <w:u w:val="single"/>
        </w:rPr>
      </w:pPr>
    </w:p>
    <w:p w14:paraId="76EA89D8" w14:textId="77777777" w:rsidR="000B7CAD" w:rsidRDefault="000B7CAD">
      <w:pPr>
        <w:rPr>
          <w:u w:val="single"/>
        </w:rPr>
      </w:pPr>
    </w:p>
    <w:p w14:paraId="76EA89D9" w14:textId="77777777" w:rsidR="000B7CAD" w:rsidRDefault="00C85D8F">
      <w:pPr>
        <w:rPr>
          <w:u w:val="single"/>
        </w:rPr>
      </w:pPr>
      <w:r>
        <w:rPr>
          <w:u w:val="single"/>
        </w:rPr>
        <w:t xml:space="preserve"> </w:t>
      </w:r>
    </w:p>
    <w:p w14:paraId="76EA89DA" w14:textId="3D87DF4F" w:rsidR="000B7CAD" w:rsidRDefault="00C85D8F">
      <w:r>
        <w:t>Integrating and we get,</w:t>
      </w:r>
    </w:p>
    <w:p w14:paraId="76EA89DB" w14:textId="208EBDBB" w:rsidR="000B7CAD" w:rsidRDefault="001E7580">
      <w:r>
        <w:rPr>
          <w:noProof/>
        </w:rPr>
        <mc:AlternateContent>
          <mc:Choice Requires="wps">
            <w:drawing>
              <wp:anchor distT="0" distB="0" distL="115200" distR="115200" simplePos="0" relativeHeight="251687424" behindDoc="0" locked="0" layoutInCell="1" allowOverlap="1" wp14:anchorId="76EA8A83" wp14:editId="5FCA0BC4">
                <wp:simplePos x="0" y="0"/>
                <wp:positionH relativeFrom="column">
                  <wp:posOffset>803564</wp:posOffset>
                </wp:positionH>
                <wp:positionV relativeFrom="paragraph">
                  <wp:posOffset>7216</wp:posOffset>
                </wp:positionV>
                <wp:extent cx="4038600" cy="879764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038600" cy="87976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3" w14:textId="633588D0" w:rsidR="000B7CAD" w:rsidRDefault="00E90973">
                            <w:r>
                              <w:rPr>
                                <w:noProof/>
                                <w:position w:val="-35"/>
                              </w:rPr>
                              <w:drawing>
                                <wp:inline distT="0" distB="0" distL="0" distR="0" wp14:anchorId="17CE71E6" wp14:editId="65F45254">
                                  <wp:extent cx="2964688" cy="554736"/>
                                  <wp:effectExtent l="0" t="0" r="0" b="0"/>
                                  <wp:docPr id="599658665" name="Picture 5996586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o&gt;+&lt;/mml:mo&gt;&lt;mml:mo&gt;&amp;#x222B;&lt;/mml:mo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o&gt;+&lt;/mml:mo&gt;&lt;mml:mo&gt;&amp;#x222B;&lt;/mml:mo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64688" cy="55473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3" id="Text Box 21" o:spid="_x0000_s1040" type="#_x0000_t202" style="position:absolute;margin-left:63.25pt;margin-top:.55pt;width:318pt;height:69.25pt;z-index:25168742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" filled="f" strokecolor="white [3212]" strokeweight=".5pt">
                <v:stroke opacity="0"/>
                <v:textbox>
                  <w:txbxContent>
                    <w:p w14:paraId="76EA8B03" w14:textId="633588D0" w:rsidR="000B7CAD" w:rsidRDefault="00E90973">
                      <w:r>
                        <w:rPr>
                          <w:noProof/>
                          <w:position w:val="-35"/>
                        </w:rPr>
                        <w:drawing>
                          <wp:inline distT="0" distB="0" distL="0" distR="0" wp14:anchorId="17CE71E6" wp14:editId="65F45254">
                            <wp:extent cx="2964688" cy="554736"/>
                            <wp:effectExtent l="0" t="0" r="0" b="0"/>
                            <wp:docPr id="599658665" name="Picture 5996586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o&gt;+&lt;/mml:mo&gt;&lt;mml:mo&gt;&amp;#x222B;&lt;/mml:mo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i&gt;x&lt;/mml:mi&gt;&lt;mml:mrow&gt;&lt;mml:msup&gt;&lt;mml:mi&gt;x&lt;/mml:mi&gt;&lt;mml:mn&gt;2&lt;/mml:mn&gt;&lt;/mml:msup&gt;&lt;mml:mo&gt;+&lt;/mml:mo&gt;&lt;mml:mn&gt;1&lt;/mml:mn&gt;&lt;/mml:mrow&gt;&lt;/mml:mfrac&gt;&lt;mml:mi&gt;d&lt;/mml:mi&gt;&lt;mml:mi&gt;x&lt;/mml:mi&gt;&lt;mml:mo&gt;+&lt;/mml:mo&gt;&lt;mml:mo&gt;&amp;#x222B;&lt;/mml:mo&gt;&lt;mml:mfrac&gt;&lt;mml:mrow&gt;&lt;mml:mi mathvariant=\&quot;italic\&quot;&gt;cos&lt;/mml:mi&gt;&lt;mml:mo&gt;&amp;#x2061;&lt;/mml:mo&gt;&lt;mml:mfenced separators=\&quot;|\&quot;&gt;&lt;mml:mi&gt;y&lt;/mml:mi&gt;&lt;/mml:mfenced&gt;&lt;/mml:mrow&gt;&lt;mml:mrow&gt;&lt;mml:mi mathvariant=\&quot;italic\&quot;&gt;sin&lt;/mml:mi&gt;&lt;mml:mo&gt;&amp;#x2061;&lt;/mml:mo&gt;&lt;mml:mfenced separators=\&quot;|\&quot;&gt;&lt;mml:mi&gt;y&lt;/mml:mi&gt;&lt;/mml:mfenced&gt;&lt;/mml:mrow&gt;&lt;/mml:mfrac&gt;&lt;mml:mi&gt;&amp;#xA0;&lt;/mml:mi&gt;&lt;mml:mi&gt;d&lt;/mml:mi&gt;&lt;mml:mi&gt;y&lt;/mml:mi&gt;&lt;mml:mi&gt;&amp;#xA0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64688" cy="55473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DC" w14:textId="0F2DE5C2" w:rsidR="000B7CAD" w:rsidRDefault="000B7CAD">
      <w:pPr>
        <w:rPr>
          <w:u w:val="single"/>
        </w:rPr>
      </w:pPr>
    </w:p>
    <w:p w14:paraId="76EA89DD" w14:textId="6ED40BC8" w:rsidR="000B7CAD" w:rsidRDefault="001E7580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88448" behindDoc="0" locked="0" layoutInCell="1" allowOverlap="1" wp14:anchorId="76EA8A85" wp14:editId="653245AD">
                <wp:simplePos x="0" y="0"/>
                <wp:positionH relativeFrom="column">
                  <wp:posOffset>896792</wp:posOffset>
                </wp:positionH>
                <wp:positionV relativeFrom="paragraph">
                  <wp:posOffset>284018</wp:posOffset>
                </wp:positionV>
                <wp:extent cx="3654425" cy="641062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54425" cy="64106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4" w14:textId="5147F2ED" w:rsidR="000B7CAD" w:rsidRDefault="001E7580">
                            <w:r>
                              <w:rPr>
                                <w:noProof/>
                                <w:position w:val="-28"/>
                              </w:rPr>
                              <w:drawing>
                                <wp:inline distT="0" distB="0" distL="0" distR="0" wp14:anchorId="503F3FD8" wp14:editId="258121D4">
                                  <wp:extent cx="2915920" cy="463296"/>
                                  <wp:effectExtent l="0" t="0" r="0" b="0"/>
                                  <wp:docPr id="1038060617" name="Picture 10380606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15920" cy="46329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5" id="Text Box 22" o:spid="_x0000_s1041" type="#_x0000_t202" style="position:absolute;margin-left:70.6pt;margin-top:22.35pt;width:287.75pt;height:50.5pt;z-index:251688448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" filled="f" strokecolor="white [3212]" strokeweight=".5pt">
                <v:stroke opacity="0"/>
                <v:textbox>
                  <w:txbxContent>
                    <w:p w14:paraId="76EA8B04" w14:textId="5147F2ED" w:rsidR="000B7CAD" w:rsidRDefault="001E7580">
                      <w:r>
                        <w:rPr>
                          <w:noProof/>
                          <w:position w:val="-28"/>
                        </w:rPr>
                        <w:drawing>
                          <wp:inline distT="0" distB="0" distL="0" distR="0" wp14:anchorId="503F3FD8" wp14:editId="258121D4">
                            <wp:extent cx="2915920" cy="463296"/>
                            <wp:effectExtent l="0" t="0" r="0" b="0"/>
                            <wp:docPr id="1038060617" name="Picture 10380606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15920" cy="46329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DE" w14:textId="369EB3C2" w:rsidR="000B7CAD" w:rsidRDefault="00C85D8F">
      <w:r>
        <w:rPr>
          <w:u w:val="single"/>
        </w:rPr>
        <w:t>Or,</w:t>
      </w:r>
    </w:p>
    <w:p w14:paraId="76EA89DF" w14:textId="69B1A264" w:rsidR="000B7CAD" w:rsidRDefault="000B7CAD">
      <w:pPr>
        <w:rPr>
          <w:u w:val="single"/>
        </w:rPr>
      </w:pPr>
    </w:p>
    <w:p w14:paraId="0CD6A0FB" w14:textId="3920958E" w:rsidR="004219C7" w:rsidRDefault="004219C7"/>
    <w:p w14:paraId="52D54B20" w14:textId="7BC186AF" w:rsidR="004219C7" w:rsidRDefault="004219C7"/>
    <w:p w14:paraId="16547A3C" w14:textId="56D52220" w:rsidR="004219C7" w:rsidRDefault="004219C7">
      <w:r>
        <w:rPr>
          <w:noProof/>
        </w:rPr>
        <mc:AlternateContent>
          <mc:Choice Requires="wps">
            <w:drawing>
              <wp:anchor distT="0" distB="0" distL="115200" distR="115200" simplePos="0" relativeHeight="251689472" behindDoc="0" locked="0" layoutInCell="1" allowOverlap="1" wp14:anchorId="76EA8A87" wp14:editId="54A7F821">
                <wp:simplePos x="0" y="0"/>
                <wp:positionH relativeFrom="column">
                  <wp:posOffset>512618</wp:posOffset>
                </wp:positionH>
                <wp:positionV relativeFrom="paragraph">
                  <wp:posOffset>9583</wp:posOffset>
                </wp:positionV>
                <wp:extent cx="4061749" cy="706582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061749" cy="70658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5" w14:textId="759BE415" w:rsidR="000B7CAD" w:rsidRDefault="001E7580">
                            <w:r>
                              <w:rPr>
                                <w:noProof/>
                                <w:position w:val="-27"/>
                              </w:rPr>
                              <w:drawing>
                                <wp:inline distT="0" distB="0" distL="0" distR="0" wp14:anchorId="7889F974" wp14:editId="6033D2D8">
                                  <wp:extent cx="3117723" cy="462576"/>
                                  <wp:effectExtent l="0" t="0" r="0" b="0"/>
                                  <wp:docPr id="609182646" name="Picture 60918264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 mathvariant=\&quot;italic\&quot;&gt;log&lt;/mml:mi&gt;&lt;mml:mo&gt;&amp;#x2061;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 mathvariant=\&quot;italic\&quot;&gt;log&lt;/mml:mi&gt;&lt;mml:mo&gt;&amp;#x2061;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17723" cy="4625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7" id="Text Box 23" o:spid="_x0000_s1042" type="#_x0000_t202" style="position:absolute;margin-left:40.35pt;margin-top:.75pt;width:319.8pt;height:55.65pt;z-index:251689472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" filled="f" strokecolor="white [3212]" strokeweight=".5pt">
                <v:stroke opacity="0"/>
                <v:textbox>
                  <w:txbxContent>
                    <w:p w14:paraId="76EA8B05" w14:textId="759BE415" w:rsidR="000B7CAD" w:rsidRDefault="001E7580">
                      <w:r>
                        <w:rPr>
                          <w:noProof/>
                          <w:position w:val="-27"/>
                        </w:rPr>
                        <w:drawing>
                          <wp:inline distT="0" distB="0" distL="0" distR="0" wp14:anchorId="7889F974" wp14:editId="6033D2D8">
                            <wp:extent cx="3117723" cy="462576"/>
                            <wp:effectExtent l="0" t="0" r="0" b="0"/>
                            <wp:docPr id="609182646" name="Picture 60918264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 mathvariant=\&quot;italic\&quot;&gt;log&lt;/mml:mi&gt;&lt;mml:mo&gt;&amp;#x2061;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 mathvariant=\&quot;italic\&quot;&gt;log&lt;/mml:mi&gt;&lt;mml:mo&gt;&amp;#x2061;&lt;/mml:mo&gt;&lt;mml:mfenced separators=\&quot;|\&quot;&gt;&lt;mml:mrow&gt;&lt;mml:msup&gt;&lt;mml:mi&gt;x&lt;/mml:mi&gt;&lt;mml:mn&gt;2&lt;/mml:mn&gt;&lt;/mml:msup&gt;&lt;mml:mo&gt;+&lt;/mml:mo&gt;&lt;mml:mn&gt;1&lt;/mml:mn&gt;&lt;/mml:mrow&gt;&lt;/mml:mfenced&gt;&lt;mml:mo&gt;+&lt;/mml:mo&gt;&lt;mml:mi mathvariant=\&quot;italic\&quot;&gt;log&lt;/mml:mi&gt;&lt;mml:mo&gt;&amp;#x2061;&lt;/mml:mo&gt;&lt;mml:mfenced separators=\&quot;|\&quot;&gt;&lt;mml:mrow&gt;&lt;mml:mi mathvariant=\&quot;italic\&quot;&gt;sin&lt;/mml:mi&gt;&lt;mml:mo&gt;&amp;#x2061;&lt;/mml:mo&gt;&lt;mml:mfenced separators=\&quot;|\&quot;&gt;&lt;mml:mi&gt;y&lt;/mml:mi&gt;&lt;/mml:mfenced&gt;&lt;/mml:mrow&gt;&lt;/mml:mfenced&gt;&lt;mml:mo&gt;=&lt;/mml:mo&gt;&lt;mml:mi mathvariant=\&quot;italic\&quot;&gt;log&lt;/mml:mi&gt;&lt;mml:mo&gt;&amp;#x2061;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17723" cy="46257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6B53CF7" w14:textId="77777777" w:rsidR="004219C7" w:rsidRDefault="004219C7"/>
    <w:p w14:paraId="4817D678" w14:textId="77777777" w:rsidR="004219C7" w:rsidRDefault="004219C7"/>
    <w:p w14:paraId="5BAC096E" w14:textId="77777777" w:rsidR="004219C7" w:rsidRDefault="004219C7"/>
    <w:p w14:paraId="76EA89E0" w14:textId="0B9B30CE" w:rsidR="000B7CAD" w:rsidRDefault="00C85D8F">
      <w:r>
        <w:t>Where C is an arbitrary constant which is the required general solution.</w:t>
      </w:r>
    </w:p>
    <w:p w14:paraId="76EA89E1" w14:textId="77777777" w:rsidR="000B7CAD" w:rsidRDefault="00C85D8F">
      <w:pPr>
        <w:rPr>
          <w:b/>
          <w:bCs/>
          <w:u w:val="single"/>
        </w:rPr>
      </w:pPr>
      <w:r>
        <w:rPr>
          <w:b/>
          <w:bCs/>
          <w:u w:val="single"/>
        </w:rPr>
        <w:t>Exercise:</w:t>
      </w:r>
    </w:p>
    <w:p w14:paraId="76EA89E2" w14:textId="77777777" w:rsidR="000B7CAD" w:rsidRDefault="00C85D8F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24960" behindDoc="0" locked="0" layoutInCell="1" allowOverlap="1" wp14:anchorId="76EA8A89" wp14:editId="4AE6F49C">
                <wp:simplePos x="0" y="0"/>
                <wp:positionH relativeFrom="column">
                  <wp:posOffset>-204644</wp:posOffset>
                </wp:positionH>
                <wp:positionV relativeFrom="paragraph">
                  <wp:posOffset>218381</wp:posOffset>
                </wp:positionV>
                <wp:extent cx="3197225" cy="627207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197225" cy="62720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6" w14:textId="5DAA5371" w:rsidR="000B7CAD" w:rsidRDefault="00E90973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6A4FEF5D" wp14:editId="179EB068">
                                  <wp:extent cx="2157984" cy="254000"/>
                                  <wp:effectExtent l="0" t="0" r="0" b="0"/>
                                  <wp:docPr id="830912786" name="Picture 83091278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57984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9" id="Text Box 24" o:spid="_x0000_s1043" type="#_x0000_t202" style="position:absolute;margin-left:-16.1pt;margin-top:17.2pt;width:251.75pt;height:49.4pt;z-index:25162496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" filled="f" strokecolor="white [3212]" strokeweight=".5pt">
                <v:stroke opacity="0"/>
                <v:textbox>
                  <w:txbxContent>
                    <w:p w14:paraId="76EA8B06" w14:textId="5DAA5371" w:rsidR="000B7CAD" w:rsidRDefault="00E90973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6A4FEF5D" wp14:editId="179EB068">
                            <wp:extent cx="2157984" cy="254000"/>
                            <wp:effectExtent l="0" t="0" r="0" b="0"/>
                            <wp:docPr id="830912786" name="Picture 83091278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57984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E3" w14:textId="77777777" w:rsidR="000B7CAD" w:rsidRDefault="00C85D8F">
      <w:pPr>
        <w:rPr>
          <w:rFonts w:eastAsiaTheme="minorEastAsia"/>
        </w:rPr>
      </w:pPr>
      <w:r>
        <w:rPr>
          <w:rFonts w:eastAsiaTheme="minorEastAsia"/>
        </w:rPr>
        <w:t>1.</w:t>
      </w:r>
    </w:p>
    <w:p w14:paraId="76EA89E4" w14:textId="77777777" w:rsidR="000B7CAD" w:rsidRDefault="000B7CAD"/>
    <w:p w14:paraId="76EA89E5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25984" behindDoc="0" locked="0" layoutInCell="1" allowOverlap="1" wp14:anchorId="76EA8A8B" wp14:editId="1942F0B9">
                <wp:simplePos x="0" y="0"/>
                <wp:positionH relativeFrom="column">
                  <wp:posOffset>297584</wp:posOffset>
                </wp:positionH>
                <wp:positionV relativeFrom="paragraph">
                  <wp:posOffset>171970</wp:posOffset>
                </wp:positionV>
                <wp:extent cx="2990850" cy="34290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9908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7" w14:textId="2271BDAA" w:rsidR="000B7CAD" w:rsidRDefault="00E90973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0085E6F2" wp14:editId="2BF990A1">
                                  <wp:extent cx="2157984" cy="254000"/>
                                  <wp:effectExtent l="0" t="0" r="0" b="0"/>
                                  <wp:docPr id="454547253" name="Picture 45454725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57984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8B" id="Text Box 25" o:spid="_x0000_s1044" type="#_x0000_t202" style="position:absolute;margin-left:23.45pt;margin-top:13.55pt;width:235.5pt;height:27pt;z-index:251625984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" filled="f" strokecolor="white [3212]" strokeweight=".5pt">
                <v:stroke opacity="0"/>
                <v:textbox>
                  <w:txbxContent>
                    <w:p w14:paraId="76EA8B07" w14:textId="2271BDAA" w:rsidR="000B7CAD" w:rsidRDefault="00E90973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0085E6F2" wp14:editId="2BF990A1">
                            <wp:extent cx="2157984" cy="254000"/>
                            <wp:effectExtent l="0" t="0" r="0" b="0"/>
                            <wp:docPr id="454547253" name="Picture 45454725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4&lt;/mml:mn&gt;&lt;mml:mi&gt;x&lt;/mml:mi&gt;&lt;mml:mi&gt;y&lt;/mml:mi&gt;&lt;mml:mi&gt;&amp;#xA0;&lt;/mml:mi&gt;&lt;mml:mi&gt;d&lt;/mml:mi&gt;&lt;mml:mi&gt;x&lt;/mml:mi&gt;&lt;mml:mi&gt;&amp;#xA0;&lt;/mml:mi&gt;&lt;mml:mo&gt;+&lt;/mml:mo&gt;&lt;mml:mi&gt;&amp;#xA0;&lt;/mml:mi&gt;&lt;mml:mfenced separators=\&quot;|\&quot;&gt;&lt;mml:mrow&gt;&lt;mml:msup&gt;&lt;mml:mi&gt;x&lt;/mml:mi&gt;&lt;mml:mn&gt;2&lt;/mml:mn&gt;&lt;/mml:msup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57984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Solution:</w:t>
      </w:r>
    </w:p>
    <w:p w14:paraId="76EA89E6" w14:textId="77777777" w:rsidR="000B7CAD" w:rsidRDefault="000B7CAD"/>
    <w:p w14:paraId="76EA89E7" w14:textId="77777777" w:rsidR="000B7CAD" w:rsidRDefault="00C85D8F">
      <w:r>
        <w:t xml:space="preserve">This is a </w:t>
      </w:r>
      <w:proofErr w:type="spellStart"/>
      <w:r>
        <w:t>seperable</w:t>
      </w:r>
      <w:proofErr w:type="spellEnd"/>
      <w:r>
        <w:t xml:space="preserve"> equation.</w:t>
      </w:r>
    </w:p>
    <w:p w14:paraId="76EA89E8" w14:textId="77777777" w:rsidR="000B7CAD" w:rsidRDefault="00C85D8F">
      <w:proofErr w:type="spellStart"/>
      <w:r>
        <w:t>Seperating</w:t>
      </w:r>
      <w:proofErr w:type="spellEnd"/>
      <w:r>
        <w:t xml:space="preserve"> variable we gets,</w:t>
      </w:r>
    </w:p>
    <w:p w14:paraId="76EA89E9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27008" behindDoc="0" locked="0" layoutInCell="1" allowOverlap="1" wp14:anchorId="76EA8A8D" wp14:editId="381999D6">
                <wp:simplePos x="0" y="0"/>
                <wp:positionH relativeFrom="column">
                  <wp:posOffset>134792</wp:posOffset>
                </wp:positionH>
                <wp:positionV relativeFrom="paragraph">
                  <wp:posOffset>13566</wp:posOffset>
                </wp:positionV>
                <wp:extent cx="2587625" cy="647989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587625" cy="64798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8" w14:textId="19A8B346" w:rsidR="000B7CAD" w:rsidRDefault="00841FD6">
                            <w:r>
                              <w:rPr>
                                <w:noProof/>
                                <w:position w:val="-31"/>
                              </w:rPr>
                              <w:drawing>
                                <wp:inline distT="0" distB="0" distL="0" distR="0" wp14:anchorId="77F2391A" wp14:editId="22858EE3">
                                  <wp:extent cx="2013712" cy="483616"/>
                                  <wp:effectExtent l="0" t="0" r="0" b="0"/>
                                  <wp:docPr id="2058818759" name="Picture 205881875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frac&gt;&lt;mml:mn&gt;1&lt;/mml:mn&gt;&lt;mml:mi&gt;y&lt;/mml:mi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 title="fraction numerator 4 x over denominator x squared plus 1 end fraction blank d x blank plus blank 1 over y blank d y blank 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frac&gt;&lt;mml:mn&gt;1&lt;/mml:mn&gt;&lt;mml:mi&gt;y&lt;/mml:mi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 title="fraction numerator 4 x over denominator x squared plus 1 end fraction blank d x blank plus blank 1 over y blank d y blank equals 0"/>
                                          <pic:cNvPicPr/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3712" cy="48361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D" id="Text Box 26" o:spid="_x0000_s1045" type="#_x0000_t202" style="position:absolute;margin-left:10.6pt;margin-top:1.05pt;width:203.75pt;height:51pt;z-index:251627008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" filled="f" strokecolor="white [3212]" strokeweight=".5pt">
                <v:stroke opacity="0"/>
                <v:textbox>
                  <w:txbxContent>
                    <w:p w14:paraId="76EA8B08" w14:textId="19A8B346" w:rsidR="000B7CAD" w:rsidRDefault="00841FD6">
                      <w:r>
                        <w:rPr>
                          <w:noProof/>
                          <w:position w:val="-31"/>
                        </w:rPr>
                        <w:drawing>
                          <wp:inline distT="0" distB="0" distL="0" distR="0" wp14:anchorId="77F2391A" wp14:editId="22858EE3">
                            <wp:extent cx="2013712" cy="483616"/>
                            <wp:effectExtent l="0" t="0" r="0" b="0"/>
                            <wp:docPr id="2058818759" name="Picture 205881875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frac&gt;&lt;mml:mn&gt;1&lt;/mml:mn&gt;&lt;mml:mi&gt;y&lt;/mml:mi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 title="fraction numerator 4 x over denominator x squared plus 1 end fraction blank d x blank plus blank 1 over y blank d y blank 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frac&gt;&lt;mml:mn&gt;1&lt;/mml:mn&gt;&lt;mml:mi&gt;y&lt;/mml:mi&gt;&lt;/mml:mfrac&gt;&lt;mml:mi&gt;&amp;#xA0;&lt;/mml:mi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 title="fraction numerator 4 x over denominator x squared plus 1 end fraction blank d x blank plus blank 1 over y blank d y blank equals 0"/>
                                    <pic:cNvPicPr/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13712" cy="48361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EA" w14:textId="77777777" w:rsidR="000B7CAD" w:rsidRDefault="000B7CAD"/>
    <w:p w14:paraId="76EA89EB" w14:textId="77777777" w:rsidR="000B7CAD" w:rsidRDefault="00C85D8F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28032" behindDoc="0" locked="0" layoutInCell="1" allowOverlap="1" wp14:anchorId="76EA8A8F" wp14:editId="492F7C29">
                <wp:simplePos x="0" y="0"/>
                <wp:positionH relativeFrom="column">
                  <wp:posOffset>65520</wp:posOffset>
                </wp:positionH>
                <wp:positionV relativeFrom="paragraph">
                  <wp:posOffset>259484</wp:posOffset>
                </wp:positionV>
                <wp:extent cx="4395644" cy="1015134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395644" cy="101513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9" w14:textId="111D17EE" w:rsidR="000B7CAD" w:rsidRDefault="00841FD6">
                            <w:r>
                              <w:rPr>
                                <w:noProof/>
                                <w:position w:val="-31"/>
                              </w:rPr>
                              <w:drawing>
                                <wp:inline distT="0" distB="0" distL="0" distR="0" wp14:anchorId="242BB471" wp14:editId="3BB6289F">
                                  <wp:extent cx="2706624" cy="532384"/>
                                  <wp:effectExtent l="0" t="0" r="0" b="0"/>
                                  <wp:docPr id="2050053802" name="Picture 205005380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o&gt;&amp;#x222B;&lt;/mml:mo&gt;&lt;mml:mfrac&gt;&lt;mml:mn&gt;1&lt;/mml:mn&gt;&lt;mml:mrow&gt;&lt;mml:mi&gt;y&lt;/mml:mi&gt;&lt;mml:mi&gt;&amp;#xA0;&lt;/mml:mi&gt;&lt;/mml:mrow&gt;&lt;/mml:mfrac&gt;&lt;mml:mi&gt;&amp;#xA0;&lt;/mml:mi&gt;&lt;mml:mi&gt;d&lt;/mml:mi&gt;&lt;mml:mi&gt;y&lt;/mml:mi&gt;&lt;mml:mi&gt;&amp;#xA0;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 title="integral fraction numerator 4 x over denominator x squared plus 1 end fraction blank d x blank plus blank integral fraction numerator 1 over denominator y blank end fraction blank d y blank equals blank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o&gt;&amp;#x222B;&lt;/mml:mo&gt;&lt;mml:mfrac&gt;&lt;mml:mn&gt;1&lt;/mml:mn&gt;&lt;mml:mrow&gt;&lt;mml:mi&gt;y&lt;/mml:mi&gt;&lt;mml:mi&gt;&amp;#xA0;&lt;/mml:mi&gt;&lt;/mml:mrow&gt;&lt;/mml:mfrac&gt;&lt;mml:mi&gt;&amp;#xA0;&lt;/mml:mi&gt;&lt;mml:mi&gt;d&lt;/mml:mi&gt;&lt;mml:mi&gt;y&lt;/mml:mi&gt;&lt;mml:mi&gt;&amp;#xA0;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 title="integral fraction numerator 4 x over denominator x squared plus 1 end fraction blank d x blank plus blank integral fraction numerator 1 over denominator y blank end fraction blank d y blank equals blank 0"/>
                                          <pic:cNvPicPr/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06624" cy="53238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8F" id="Text Box 27" o:spid="_x0000_s1046" type="#_x0000_t202" style="position:absolute;margin-left:5.15pt;margin-top:20.45pt;width:346.1pt;height:79.95pt;z-index:251628032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" filled="f" strokecolor="white [3212]" strokeweight=".5pt">
                <v:stroke opacity="0"/>
                <v:textbox>
                  <w:txbxContent>
                    <w:p w14:paraId="76EA8B09" w14:textId="111D17EE" w:rsidR="000B7CAD" w:rsidRDefault="00841FD6">
                      <w:r>
                        <w:rPr>
                          <w:noProof/>
                          <w:position w:val="-31"/>
                        </w:rPr>
                        <w:drawing>
                          <wp:inline distT="0" distB="0" distL="0" distR="0" wp14:anchorId="242BB471" wp14:editId="3BB6289F">
                            <wp:extent cx="2706624" cy="532384"/>
                            <wp:effectExtent l="0" t="0" r="0" b="0"/>
                            <wp:docPr id="2050053802" name="Picture 205005380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o&gt;&amp;#x222B;&lt;/mml:mo&gt;&lt;mml:mfrac&gt;&lt;mml:mn&gt;1&lt;/mml:mn&gt;&lt;mml:mrow&gt;&lt;mml:mi&gt;y&lt;/mml:mi&gt;&lt;mml:mi&gt;&amp;#xA0;&lt;/mml:mi&gt;&lt;/mml:mrow&gt;&lt;/mml:mfrac&gt;&lt;mml:mi&gt;&amp;#xA0;&lt;/mml:mi&gt;&lt;mml:mi&gt;d&lt;/mml:mi&gt;&lt;mml:mi&gt;y&lt;/mml:mi&gt;&lt;mml:mi&gt;&amp;#xA0;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 title="integral fraction numerator 4 x over denominator x squared plus 1 end fraction blank d x blank plus blank integral fraction numerator 1 over denominator y blank end fraction blank d y blank equals blank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4&lt;/mml:mn&gt;&lt;mml:mi&gt;x&lt;/mml:mi&gt;&lt;/mml:mrow&gt;&lt;mml:mrow&gt;&lt;mml:msup&gt;&lt;mml:mi&gt;x&lt;/mml:mi&gt;&lt;mml:mn&gt;2&lt;/mml:mn&gt;&lt;/mml:msup&gt;&lt;mml:mo&gt;+&lt;/mml:mo&gt;&lt;mml:mn&gt;1&lt;/mml:mn&gt;&lt;/mml:mrow&gt;&lt;/mml:mfrac&gt;&lt;mml:mi&gt;&amp;#xA0;&lt;/mml:mi&gt;&lt;mml:mi&gt;d&lt;/mml:mi&gt;&lt;mml:mi&gt;x&lt;/mml:mi&gt;&lt;mml:mi&gt;&amp;#xA0;&lt;/mml:mi&gt;&lt;mml:mo&gt;+&lt;/mml:mo&gt;&lt;mml:mi&gt;&amp;#xA0;&lt;/mml:mi&gt;&lt;mml:mo&gt;&amp;#x222B;&lt;/mml:mo&gt;&lt;mml:mfrac&gt;&lt;mml:mn&gt;1&lt;/mml:mn&gt;&lt;mml:mrow&gt;&lt;mml:mi&gt;y&lt;/mml:mi&gt;&lt;mml:mi&gt;&amp;#xA0;&lt;/mml:mi&gt;&lt;/mml:mrow&gt;&lt;/mml:mfrac&gt;&lt;mml:mi&gt;&amp;#xA0;&lt;/mml:mi&gt;&lt;mml:mi&gt;d&lt;/mml:mi&gt;&lt;mml:mi&gt;y&lt;/mml:mi&gt;&lt;mml:mi&gt;&amp;#xA0;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 title="integral fraction numerator 4 x over denominator x squared plus 1 end fraction blank d x blank plus blank integral fraction numerator 1 over denominator y blank end fraction blank d y blank equals blank 0"/>
                                    <pic:cNvPicPr/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06624" cy="53238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next we integrate,</w:t>
      </w:r>
    </w:p>
    <w:p w14:paraId="76EA89EC" w14:textId="77777777" w:rsidR="000B7CAD" w:rsidRDefault="000B7CAD">
      <w:pPr>
        <w:rPr>
          <w:rFonts w:eastAsiaTheme="minorEastAsia"/>
        </w:rPr>
      </w:pPr>
    </w:p>
    <w:p w14:paraId="76EA89ED" w14:textId="7F3DE5C1" w:rsidR="000B7CAD" w:rsidRDefault="000B7CAD"/>
    <w:p w14:paraId="76EA89EE" w14:textId="5411787C" w:rsidR="000B7CAD" w:rsidRDefault="000B7CAD">
      <w:pPr>
        <w:rPr>
          <w:b/>
          <w:bCs/>
        </w:rPr>
      </w:pPr>
    </w:p>
    <w:p w14:paraId="72B440DC" w14:textId="04A42676" w:rsidR="00841FD6" w:rsidRDefault="00841FD6">
      <w:r>
        <w:rPr>
          <w:noProof/>
        </w:rPr>
        <mc:AlternateContent>
          <mc:Choice Requires="wps">
            <w:drawing>
              <wp:anchor distT="0" distB="0" distL="115200" distR="115200" simplePos="0" relativeHeight="251629056" behindDoc="0" locked="0" layoutInCell="1" allowOverlap="1" wp14:anchorId="76EA8A91" wp14:editId="3DBB0D6E">
                <wp:simplePos x="0" y="0"/>
                <wp:positionH relativeFrom="column">
                  <wp:posOffset>654338</wp:posOffset>
                </wp:positionH>
                <wp:positionV relativeFrom="paragraph">
                  <wp:posOffset>93865</wp:posOffset>
                </wp:positionV>
                <wp:extent cx="3273425" cy="460952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73425" cy="46095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A" w14:textId="75423E7F" w:rsidR="000B7CAD" w:rsidRDefault="00177C6F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09648E58" wp14:editId="71B57159">
                                  <wp:extent cx="2135632" cy="211328"/>
                                  <wp:effectExtent l="0" t="0" r="0" b="0"/>
                                  <wp:docPr id="1869165327" name="Picture 18691653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&amp;#xA0;&lt;/mml:mi&gt;&lt;mml:mi&gt;&amp;#xA0;&lt;/mml:mi&gt;&lt;mml:mi&gt;l&lt;/mml:mi&gt;&lt;mml:mi&gt;n&lt;/mml:mi&gt;&lt;mml:mo&gt;|&lt;/mml:mo&gt;&lt;mml:msup&gt;&lt;mml:mi&gt;x&lt;/mml:mi&gt;&lt;mml:mn&gt;2&lt;/mml:mn&gt;&lt;/mml:msup&gt;&lt;mml:mo&gt;+&lt;/mml:mo&gt;&lt;mml:mn&gt;1&lt;/mml:mn&gt;&lt;mml:mo&gt;|&lt;/mml:mo&gt;&lt;mml:mi&gt;&amp;#xA0;&lt;/mml:mi&gt;&lt;mml:mo&gt;+&lt;/mml:mo&gt;&lt;mml:mi mathvariant=\&quot;normal\&quot;&gt;&amp;#xA0;&lt;/mml:mi&gt;&lt;mml:mi&gt;ln&lt;/mml:mi&gt;&lt;mml:mo&gt;&amp;#x2061;&lt;/mml:mo&gt;&lt;mml:mrow&gt;&lt;mml:mo&gt;|&lt;/mml:mo&gt;&lt;mml:mi&gt;y&lt;/mml:mi&gt;&lt;mml:mo&gt;|&lt;/mml:mo&gt;&lt;mml:mi&gt;&amp;#xA0;&lt;/mml:mi&gt;&lt;mml:mo&gt;=&lt;/mml:mo&gt;&lt;mml:mi&gt;&amp;#xA0;&lt;/mml:mi&gt;&lt;mml:mi&gt;C&lt;/mml:mi&gt;&lt;/mml:mrow&gt;&lt;/mml:mstyle&gt;&lt;/mml:math&gt;&quot;,&quot;origin&quot;:&quot;MathType Legacy&quot;,&quot;version&quot;:&quot;v3.18.2&quot;}" title="2 blank l n vertical line x squared plus 1 vertical line blank plus blank ln invisible function application vertical line y vertical line blank equals blank C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&amp;#xA0;&lt;/mml:mi&gt;&lt;mml:mi&gt;&amp;#xA0;&lt;/mml:mi&gt;&lt;mml:mi&gt;l&lt;/mml:mi&gt;&lt;mml:mi&gt;n&lt;/mml:mi&gt;&lt;mml:mo&gt;|&lt;/mml:mo&gt;&lt;mml:msup&gt;&lt;mml:mi&gt;x&lt;/mml:mi&gt;&lt;mml:mn&gt;2&lt;/mml:mn&gt;&lt;/mml:msup&gt;&lt;mml:mo&gt;+&lt;/mml:mo&gt;&lt;mml:mn&gt;1&lt;/mml:mn&gt;&lt;mml:mo&gt;|&lt;/mml:mo&gt;&lt;mml:mi&gt;&amp;#xA0;&lt;/mml:mi&gt;&lt;mml:mo&gt;+&lt;/mml:mo&gt;&lt;mml:mi mathvariant=\&quot;normal\&quot;&gt;&amp;#xA0;&lt;/mml:mi&gt;&lt;mml:mi&gt;ln&lt;/mml:mi&gt;&lt;mml:mo&gt;&amp;#x2061;&lt;/mml:mo&gt;&lt;mml:mrow&gt;&lt;mml:mo&gt;|&lt;/mml:mo&gt;&lt;mml:mi&gt;y&lt;/mml:mi&gt;&lt;mml:mo&gt;|&lt;/mml:mo&gt;&lt;mml:mi&gt;&amp;#xA0;&lt;/mml:mi&gt;&lt;mml:mo&gt;=&lt;/mml:mo&gt;&lt;mml:mi&gt;&amp;#xA0;&lt;/mml:mi&gt;&lt;mml:mi&gt;C&lt;/mml:mi&gt;&lt;/mml:mrow&gt;&lt;/mml:mstyle&gt;&lt;/mml:math&gt;&quot;,&quot;origin&quot;:&quot;MathType Legacy&quot;,&quot;version&quot;:&quot;v3.18.2&quot;}" title="2 blank l n vertical line x squared plus 1 vertical line blank plus blank ln invisible function application vertical line y vertical line blank equals blank C"/>
                                          <pic:cNvPicPr/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5632" cy="2113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91" id="Text Box 28" o:spid="_x0000_s1047" type="#_x0000_t202" style="position:absolute;margin-left:51.5pt;margin-top:7.4pt;width:257.75pt;height:36.3pt;z-index:25162905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" filled="f" strokecolor="white [3212]" strokeweight=".5pt">
                <v:stroke opacity="0"/>
                <v:textbox>
                  <w:txbxContent>
                    <w:p w14:paraId="76EA8B0A" w14:textId="75423E7F" w:rsidR="000B7CAD" w:rsidRDefault="00177C6F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09648E58" wp14:editId="71B57159">
                            <wp:extent cx="2135632" cy="211328"/>
                            <wp:effectExtent l="0" t="0" r="0" b="0"/>
                            <wp:docPr id="1869165327" name="Picture 18691653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&amp;#xA0;&lt;/mml:mi&gt;&lt;mml:mi&gt;&amp;#xA0;&lt;/mml:mi&gt;&lt;mml:mi&gt;l&lt;/mml:mi&gt;&lt;mml:mi&gt;n&lt;/mml:mi&gt;&lt;mml:mo&gt;|&lt;/mml:mo&gt;&lt;mml:msup&gt;&lt;mml:mi&gt;x&lt;/mml:mi&gt;&lt;mml:mn&gt;2&lt;/mml:mn&gt;&lt;/mml:msup&gt;&lt;mml:mo&gt;+&lt;/mml:mo&gt;&lt;mml:mn&gt;1&lt;/mml:mn&gt;&lt;mml:mo&gt;|&lt;/mml:mo&gt;&lt;mml:mi&gt;&amp;#xA0;&lt;/mml:mi&gt;&lt;mml:mo&gt;+&lt;/mml:mo&gt;&lt;mml:mi mathvariant=\&quot;normal\&quot;&gt;&amp;#xA0;&lt;/mml:mi&gt;&lt;mml:mi&gt;ln&lt;/mml:mi&gt;&lt;mml:mo&gt;&amp;#x2061;&lt;/mml:mo&gt;&lt;mml:mrow&gt;&lt;mml:mo&gt;|&lt;/mml:mo&gt;&lt;mml:mi&gt;y&lt;/mml:mi&gt;&lt;mml:mo&gt;|&lt;/mml:mo&gt;&lt;mml:mi&gt;&amp;#xA0;&lt;/mml:mi&gt;&lt;mml:mo&gt;=&lt;/mml:mo&gt;&lt;mml:mi&gt;&amp;#xA0;&lt;/mml:mi&gt;&lt;mml:mi&gt;C&lt;/mml:mi&gt;&lt;/mml:mrow&gt;&lt;/mml:mstyle&gt;&lt;/mml:math&gt;&quot;,&quot;origin&quot;:&quot;MathType Legacy&quot;,&quot;version&quot;:&quot;v3.18.2&quot;}" title="2 blank l n vertical line x squared plus 1 vertical line blank plus blank ln invisible function application vertical line y vertical line blank equals blank C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&amp;#xA0;&lt;/mml:mi&gt;&lt;mml:mi&gt;&amp;#xA0;&lt;/mml:mi&gt;&lt;mml:mi&gt;l&lt;/mml:mi&gt;&lt;mml:mi&gt;n&lt;/mml:mi&gt;&lt;mml:mo&gt;|&lt;/mml:mo&gt;&lt;mml:msup&gt;&lt;mml:mi&gt;x&lt;/mml:mi&gt;&lt;mml:mn&gt;2&lt;/mml:mn&gt;&lt;/mml:msup&gt;&lt;mml:mo&gt;+&lt;/mml:mo&gt;&lt;mml:mn&gt;1&lt;/mml:mn&gt;&lt;mml:mo&gt;|&lt;/mml:mo&gt;&lt;mml:mi&gt;&amp;#xA0;&lt;/mml:mi&gt;&lt;mml:mo&gt;+&lt;/mml:mo&gt;&lt;mml:mi mathvariant=\&quot;normal\&quot;&gt;&amp;#xA0;&lt;/mml:mi&gt;&lt;mml:mi&gt;ln&lt;/mml:mi&gt;&lt;mml:mo&gt;&amp;#x2061;&lt;/mml:mo&gt;&lt;mml:mrow&gt;&lt;mml:mo&gt;|&lt;/mml:mo&gt;&lt;mml:mi&gt;y&lt;/mml:mi&gt;&lt;mml:mo&gt;|&lt;/mml:mo&gt;&lt;mml:mi&gt;&amp;#xA0;&lt;/mml:mi&gt;&lt;mml:mo&gt;=&lt;/mml:mo&gt;&lt;mml:mi&gt;&amp;#xA0;&lt;/mml:mi&gt;&lt;mml:mi&gt;C&lt;/mml:mi&gt;&lt;/mml:mrow&gt;&lt;/mml:mstyle&gt;&lt;/mml:math&gt;&quot;,&quot;origin&quot;:&quot;MathType Legacy&quot;,&quot;version&quot;:&quot;v3.18.2&quot;}" title="2 blank l n vertical line x squared plus 1 vertical line blank plus blank ln invisible function application vertical line y vertical line blank equals blank C"/>
                                    <pic:cNvPicPr/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35632" cy="2113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17D483C" w14:textId="77777777" w:rsidR="00841FD6" w:rsidRDefault="00841FD6"/>
    <w:p w14:paraId="5C917523" w14:textId="77777777" w:rsidR="00841FD6" w:rsidRDefault="00841FD6"/>
    <w:p w14:paraId="76EA89EF" w14:textId="472E76D4" w:rsidR="000B7CAD" w:rsidRDefault="00C85D8F">
      <w:r>
        <w:t>where C is the arbitrary constant which is the required general solution.</w:t>
      </w:r>
    </w:p>
    <w:p w14:paraId="76EA89F0" w14:textId="77777777" w:rsidR="000B7CAD" w:rsidRDefault="000B7CAD">
      <w:pPr>
        <w:rPr>
          <w:b/>
          <w:bCs/>
        </w:rPr>
      </w:pPr>
    </w:p>
    <w:p w14:paraId="76EA89F1" w14:textId="77777777" w:rsidR="000B7CAD" w:rsidRDefault="000B7CAD">
      <w:pPr>
        <w:rPr>
          <w:b/>
          <w:bCs/>
          <w:u w:val="single"/>
        </w:rPr>
      </w:pPr>
    </w:p>
    <w:p w14:paraId="76EA89F2" w14:textId="77777777" w:rsidR="000B7CAD" w:rsidRDefault="00C85D8F">
      <w:pPr>
        <w:rPr>
          <w:b/>
          <w:bCs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30080" behindDoc="0" locked="0" layoutInCell="1" allowOverlap="1" wp14:anchorId="76EA8A93" wp14:editId="4BFF1B50">
                <wp:simplePos x="0" y="0"/>
                <wp:positionH relativeFrom="column">
                  <wp:posOffset>197139</wp:posOffset>
                </wp:positionH>
                <wp:positionV relativeFrom="paragraph">
                  <wp:posOffset>222654</wp:posOffset>
                </wp:positionV>
                <wp:extent cx="3751406" cy="371474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751406" cy="37147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B" w14:textId="403176AC" w:rsidR="000B7CAD" w:rsidRDefault="00177C6F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44A27389" wp14:editId="27371A73">
                                  <wp:extent cx="3339948" cy="253390"/>
                                  <wp:effectExtent l="0" t="0" r="0" b="0"/>
                                  <wp:docPr id="987839117" name="Picture 9878391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mml:mi&gt;x&lt;/mml:mi&gt;&lt;/mml:mrow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mml:mi&gt;x&lt;/mml:mi&gt;&lt;/mml:mrow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39948" cy="2533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93" id="Text Box 29" o:spid="_x0000_s1048" type="#_x0000_t202" style="position:absolute;margin-left:15.5pt;margin-top:17.55pt;width:295.4pt;height:29.25pt;z-index:251630080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" filled="f" strokecolor="white [3212]" strokeweight=".5pt">
                <v:stroke opacity="0"/>
                <v:textbox>
                  <w:txbxContent>
                    <w:p w14:paraId="76EA8B0B" w14:textId="403176AC" w:rsidR="000B7CAD" w:rsidRDefault="00177C6F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44A27389" wp14:editId="27371A73">
                            <wp:extent cx="3339948" cy="253390"/>
                            <wp:effectExtent l="0" t="0" r="0" b="0"/>
                            <wp:docPr id="987839117" name="Picture 9878391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mml:mi&gt;x&lt;/mml:mi&gt;&lt;/mml:mrow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mml:mi&gt;x&lt;/mml:mi&gt;&lt;/mml:mrow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39948" cy="2533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F3" w14:textId="77777777" w:rsidR="000B7CAD" w:rsidRDefault="00C85D8F">
      <w:pPr>
        <w:rPr>
          <w:position w:val="-5"/>
        </w:rPr>
      </w:pPr>
      <w:r>
        <w:rPr>
          <w:position w:val="-5"/>
        </w:rPr>
        <w:t xml:space="preserve"> 2.</w:t>
      </w:r>
      <w:r>
        <w:rPr>
          <w:noProof/>
        </w:rPr>
        <w:drawing>
          <wp:inline distT="0" distB="0" distL="0" distR="0" wp14:anchorId="76EA8A95" wp14:editId="14C7AA8D">
            <wp:extent cx="68649" cy="6865"/>
            <wp:effectExtent l="0" t="0" r="0" b="0"/>
            <wp:docPr id="30" name="Picture 15" descr="{&quot;mathml&quot;:&quot;&lt;math xmlns=\&quot;http://www.w3.org/1998/Math/MathML\&quot; style=\&quot;font-family:stix;font-size:16px;\&quot;/&gt;&quot;,&quot;origin&quot;:&quot;MathType for Microsoft Add-in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<pic:cNvPicPr>
                      <a:picLocks noChangeAspect="1"/>
                    </pic:cNvPicPr>
                  </pic:nvPicPr>
                  <pic:blipFill>
                    <a:blip r:embed="rId23"/>
                    <a:stretch/>
                  </pic:blipFill>
                  <pic:spPr bwMode="auto"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9F4" w14:textId="77777777" w:rsidR="000B7CAD" w:rsidRDefault="00C85D8F">
      <w:pPr>
        <w:rPr>
          <w:u w:val="single"/>
        </w:rPr>
      </w:pPr>
      <w:r>
        <w:rPr>
          <w:u w:val="single"/>
        </w:rPr>
        <w:t>Solution:</w:t>
      </w:r>
    </w:p>
    <w:p w14:paraId="76EA89F5" w14:textId="77777777" w:rsidR="000B7CAD" w:rsidRDefault="00C85D8F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31104" behindDoc="0" locked="0" layoutInCell="1" allowOverlap="1" wp14:anchorId="76EA8A97" wp14:editId="4AE69892">
                <wp:simplePos x="0" y="0"/>
                <wp:positionH relativeFrom="column">
                  <wp:posOffset>-141900</wp:posOffset>
                </wp:positionH>
                <wp:positionV relativeFrom="paragraph">
                  <wp:posOffset>199925</wp:posOffset>
                </wp:positionV>
                <wp:extent cx="2590800" cy="304800"/>
                <wp:effectExtent l="3175" t="3175" r="3175" b="317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590799" cy="30479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C" w14:textId="54E1ACE9" w:rsidR="000B7CAD" w:rsidRDefault="00177C6F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70B3371D" wp14:editId="265656E3">
                                  <wp:extent cx="1253744" cy="178816"/>
                                  <wp:effectExtent l="0" t="0" r="0" b="0"/>
                                  <wp:docPr id="1619942725" name="Picture 161994272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style&gt;&lt;/mml:math&gt;&quot;,&quot;origin&quot;:&quot;MathType Legacy&quot;,&quot;version&quot;:&quot;v3.18.2&quot;}" title="x y plus 2 x plus y plus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style&gt;&lt;/mml:math&gt;&quot;,&quot;origin&quot;:&quot;MathType Legacy&quot;,&quot;version&quot;:&quot;v3.18.2&quot;}" title="x y plus 2 x plus y plus 2"/>
                                          <pic:cNvPicPr/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53744" cy="17881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97" id="Text Box 31" o:spid="_x0000_s1049" type="#_x0000_t202" style="position:absolute;margin-left:-11.15pt;margin-top:15.75pt;width:204pt;height:24pt;z-index:251631104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" filled="f" strokecolor="white [3212]" strokeweight=".5pt">
                <v:stroke opacity="0"/>
                <v:textbox>
                  <w:txbxContent>
                    <w:p w14:paraId="76EA8B0C" w14:textId="54E1ACE9" w:rsidR="000B7CAD" w:rsidRDefault="00177C6F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70B3371D" wp14:editId="265656E3">
                            <wp:extent cx="1253744" cy="178816"/>
                            <wp:effectExtent l="0" t="0" r="0" b="0"/>
                            <wp:docPr id="1619942725" name="Picture 161994272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style&gt;&lt;/mml:math&gt;&quot;,&quot;origin&quot;:&quot;MathType Legacy&quot;,&quot;version&quot;:&quot;v3.18.2&quot;}" title="x y plus 2 x plus y plus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i&gt;y&lt;/mml:mi&gt;&lt;mml:mo&gt;+&lt;/mml:mo&gt;&lt;mml:mn&gt;2&lt;/mml:mn&gt;&lt;mml:mi&gt;x&lt;/mml:mi&gt;&lt;mml:mo&gt;+&lt;/mml:mo&gt;&lt;mml:mi&gt;y&lt;/mml:mi&gt;&lt;mml:mo&gt;+&lt;/mml:mo&gt;&lt;mml:mn&gt;2&lt;/mml:mn&gt;&lt;/mml:mstyle&gt;&lt;/mml:math&gt;&quot;,&quot;origin&quot;:&quot;MathType Legacy&quot;,&quot;version&quot;:&quot;v3.18.2&quot;}" title="x y plus 2 x plus y plus 2"/>
                                    <pic:cNvPicPr/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53744" cy="17881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u w:val="single"/>
        </w:rPr>
        <w:t>Since,</w:t>
      </w:r>
    </w:p>
    <w:p w14:paraId="76EA89F6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32128" behindDoc="0" locked="0" layoutInCell="1" allowOverlap="1" wp14:anchorId="76EA8A99" wp14:editId="0B77FF78">
                <wp:simplePos x="0" y="0"/>
                <wp:positionH relativeFrom="column">
                  <wp:posOffset>-127612</wp:posOffset>
                </wp:positionH>
                <wp:positionV relativeFrom="paragraph">
                  <wp:posOffset>219092</wp:posOffset>
                </wp:positionV>
                <wp:extent cx="2562225" cy="304800"/>
                <wp:effectExtent l="3175" t="3175" r="3175" b="3175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562224" cy="30479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D" w14:textId="62307B60" w:rsidR="000B7CAD" w:rsidRDefault="00177C6F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78F9F06E" wp14:editId="2789B502">
                                  <wp:extent cx="1948688" cy="180848"/>
                                  <wp:effectExtent l="0" t="0" r="0" b="0"/>
                                  <wp:docPr id="1383510245" name="Picture 13835102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x&lt;/mml:mi&gt;&lt;mml:mfenced separators=\&quot;|\&quot;&gt;&lt;mml:mrow&gt;&lt;mml:mi&gt;y&lt;/mml:mi&gt;&lt;mml:mo&gt;+&lt;/mml:mo&gt;&lt;mml:mn&gt;2&lt;/mml:mn&gt;&lt;/mml:mrow&gt;&lt;/mml:mfenced&gt;&lt;mml:mo&gt;+&lt;/mml:mo&gt;&lt;mml:mn&gt;1&lt;/mml:mn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x&lt;/mml:mi&gt;&lt;mml:mfenced separators=\&quot;|\&quot;&gt;&lt;mml:mrow&gt;&lt;mml:mi&gt;y&lt;/mml:mi&gt;&lt;mml:mo&gt;+&lt;/mml:mo&gt;&lt;mml:mn&gt;2&lt;/mml:mn&gt;&lt;/mml:mrow&gt;&lt;/mml:mfenced&gt;&lt;mml:mo&gt;+&lt;/mml:mo&gt;&lt;mml:mn&gt;1&lt;/mml:mn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8688" cy="1808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99" id="Text Box 32" o:spid="_x0000_s1050" type="#_x0000_t202" style="position:absolute;margin-left:-10.05pt;margin-top:17.25pt;width:201.75pt;height:24pt;z-index:251632128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" filled="f" strokecolor="white [3212]" strokeweight=".5pt">
                <v:stroke opacity="0"/>
                <v:textbox>
                  <w:txbxContent>
                    <w:p w14:paraId="76EA8B0D" w14:textId="62307B60" w:rsidR="000B7CAD" w:rsidRDefault="00177C6F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78F9F06E" wp14:editId="2789B502">
                            <wp:extent cx="1948688" cy="180848"/>
                            <wp:effectExtent l="0" t="0" r="0" b="0"/>
                            <wp:docPr id="1383510245" name="Picture 13835102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x&lt;/mml:mi&gt;&lt;mml:mfenced separators=\&quot;|\&quot;&gt;&lt;mml:mrow&gt;&lt;mml:mi&gt;y&lt;/mml:mi&gt;&lt;mml:mo&gt;+&lt;/mml:mo&gt;&lt;mml:mn&gt;2&lt;/mml:mn&gt;&lt;/mml:mrow&gt;&lt;/mml:mfenced&gt;&lt;mml:mo&gt;+&lt;/mml:mo&gt;&lt;mml:mn&gt;1&lt;/mml:mn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&gt;x&lt;/mml:mi&gt;&lt;mml:mfenced separators=\&quot;|\&quot;&gt;&lt;mml:mrow&gt;&lt;mml:mi&gt;y&lt;/mml:mi&gt;&lt;mml:mo&gt;+&lt;/mml:mo&gt;&lt;mml:mn&gt;2&lt;/mml:mn&gt;&lt;/mml:mrow&gt;&lt;/mml:mfenced&gt;&lt;mml:mo&gt;+&lt;/mml:mo&gt;&lt;mml:mn&gt;1&lt;/mml:mn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48688" cy="1808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F7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33152" behindDoc="0" locked="0" layoutInCell="1" allowOverlap="1" wp14:anchorId="76EA8A9B" wp14:editId="15905DB0">
                <wp:simplePos x="0" y="0"/>
                <wp:positionH relativeFrom="column">
                  <wp:posOffset>-194287</wp:posOffset>
                </wp:positionH>
                <wp:positionV relativeFrom="paragraph">
                  <wp:posOffset>238259</wp:posOffset>
                </wp:positionV>
                <wp:extent cx="2695575" cy="257175"/>
                <wp:effectExtent l="3175" t="3175" r="3175" b="3175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695574" cy="25717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E" w14:textId="6A207EDB" w:rsidR="000B7CAD" w:rsidRDefault="00C85D8F">
                            <m:oMath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=</m:t>
                              </m:r>
                            </m:oMath>
                            <w:r w:rsidR="00177C6F"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7BAF75E4" wp14:editId="154A9FF8">
                                  <wp:extent cx="1343152" cy="180848"/>
                                  <wp:effectExtent l="0" t="0" r="0" b="0"/>
                                  <wp:docPr id="864713459" name="Picture 86471345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3152" cy="1808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9B" id="Text Box 33" o:spid="_x0000_s1051" type="#_x0000_t202" style="position:absolute;margin-left:-15.3pt;margin-top:18.75pt;width:212.25pt;height:20.25pt;z-index:251633152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" filled="f" strokecolor="white [3212]" strokeweight=".5pt">
                <v:stroke opacity="0"/>
                <v:textbox>
                  <w:txbxContent>
                    <w:p w14:paraId="76EA8B0E" w14:textId="6A207EDB" w:rsidR="000B7CAD" w:rsidRDefault="00C85D8F">
                      <m:oMath>
                        <m:r>
                          <w:rPr>
                            <w:rFonts w:ascii="Cambria Math" w:eastAsia="Cambria Math" w:hAnsi="Cambria Math" w:cs="Cambria Math"/>
                          </w:rPr>
                          <m:t>=</m:t>
                        </m:r>
                      </m:oMath>
                      <w:r w:rsidR="00177C6F"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7BAF75E4" wp14:editId="154A9FF8">
                            <wp:extent cx="1343152" cy="180848"/>
                            <wp:effectExtent l="0" t="0" r="0" b="0"/>
                            <wp:docPr id="864713459" name="Picture 86471345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43152" cy="1808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F8" w14:textId="77777777" w:rsidR="000B7CAD" w:rsidRDefault="000B7CAD"/>
    <w:p w14:paraId="76EA89F9" w14:textId="789EB46D" w:rsidR="000B7CAD" w:rsidRDefault="00177C6F">
      <w:r>
        <w:rPr>
          <w:noProof/>
        </w:rPr>
        <mc:AlternateContent>
          <mc:Choice Requires="wps">
            <w:drawing>
              <wp:anchor distT="0" distB="0" distL="115200" distR="115200" simplePos="0" relativeHeight="251634176" behindDoc="0" locked="0" layoutInCell="1" allowOverlap="1" wp14:anchorId="76EA8A9D" wp14:editId="5E66DA2A">
                <wp:simplePos x="0" y="0"/>
                <wp:positionH relativeFrom="column">
                  <wp:posOffset>1544781</wp:posOffset>
                </wp:positionH>
                <wp:positionV relativeFrom="paragraph">
                  <wp:posOffset>242628</wp:posOffset>
                </wp:positionV>
                <wp:extent cx="3622963" cy="471054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22963" cy="47105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0F" w14:textId="14AAD10B" w:rsidR="000B7CAD" w:rsidRDefault="00756B20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782256F4" wp14:editId="586EC52D">
                                  <wp:extent cx="3054096" cy="254000"/>
                                  <wp:effectExtent l="0" t="0" r="0" b="0"/>
                                  <wp:docPr id="433424211" name="Picture 4334242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54096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9D" id="Text Box 34" o:spid="_x0000_s1052" type="#_x0000_t202" style="position:absolute;margin-left:121.65pt;margin-top:19.1pt;width:285.25pt;height:37.1pt;z-index:25163417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" filled="f" strokecolor="white [3212]" strokeweight=".5pt">
                <v:stroke opacity="0"/>
                <v:textbox>
                  <w:txbxContent>
                    <w:p w14:paraId="76EA8B0F" w14:textId="14AAD10B" w:rsidR="000B7CAD" w:rsidRDefault="00756B20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782256F4" wp14:editId="586EC52D">
                            <wp:extent cx="3054096" cy="254000"/>
                            <wp:effectExtent l="0" t="0" r="0" b="0"/>
                            <wp:docPr id="433424211" name="Picture 4334242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1&lt;/mml:mn&gt;&lt;/mml:mrow&gt;&lt;/mml:mfenced&gt;&lt;mml:mfenced separators=\&quot;|\&quot;&gt;&lt;mml:mrow&gt;&lt;mml:mi&gt;y&lt;/mml:mi&gt;&lt;mml:mo&gt;+&lt;/mml:mo&gt;&lt;mml:mn&gt;2&lt;/mml:mn&gt;&lt;/mml:mrow&gt;&lt;/mml:mfenced&gt;&lt;mml:mi&gt;d&lt;/mml:mi&gt;&lt;mml:mi&gt;x&lt;/mml:mi&gt;&lt;mml:mo&gt;+&lt;/mml:mo&gt;&lt;mml:mfenced separators=\&quot;|\&quot;&gt;&lt;mml:mrow&gt;&lt;mml:msup&gt;&lt;mml:mi&gt;x&lt;/mml:mi&gt;&lt;mml:mn&gt;2&lt;/mml:mn&gt;&lt;/mml:msup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54096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9FA" w14:textId="3F6DF6B8" w:rsidR="000B7CAD" w:rsidRDefault="00C85D8F">
      <w:pPr>
        <w:rPr>
          <w:sz w:val="28"/>
          <w:szCs w:val="28"/>
        </w:rPr>
      </w:pPr>
      <w:r>
        <w:t>The DE can be rewritten as</w:t>
      </w:r>
      <w:r>
        <w:rPr>
          <w:sz w:val="28"/>
          <w:szCs w:val="28"/>
        </w:rPr>
        <w:t>,</w:t>
      </w:r>
    </w:p>
    <w:p w14:paraId="76EA89FB" w14:textId="77777777" w:rsidR="000B7CAD" w:rsidRDefault="00C85D8F">
      <w:pPr>
        <w:rPr>
          <w:b/>
          <w:bCs/>
          <w:u w:val="single"/>
        </w:rPr>
      </w:pPr>
      <w:r>
        <w:rPr>
          <w:u w:val="single"/>
        </w:rPr>
        <w:t>This is a separable equation</w:t>
      </w:r>
    </w:p>
    <w:p w14:paraId="76EA89FC" w14:textId="77777777" w:rsidR="000B7CAD" w:rsidRDefault="00C85D8F">
      <w:pPr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35200" behindDoc="0" locked="0" layoutInCell="1" allowOverlap="1" wp14:anchorId="76EA8A9F" wp14:editId="2ACC6410">
                <wp:simplePos x="0" y="0"/>
                <wp:positionH relativeFrom="column">
                  <wp:posOffset>-571790</wp:posOffset>
                </wp:positionH>
                <wp:positionV relativeFrom="paragraph">
                  <wp:posOffset>233968</wp:posOffset>
                </wp:positionV>
                <wp:extent cx="3238789" cy="682625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38789" cy="6826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0" w14:textId="499F0CAF" w:rsidR="000B7CAD" w:rsidRDefault="00756B20">
                            <w:r>
                              <w:rPr>
                                <w:noProof/>
                                <w:position w:val="-35"/>
                              </w:rPr>
                              <w:drawing>
                                <wp:inline distT="0" distB="0" distL="0" distR="0" wp14:anchorId="75B6787A" wp14:editId="7438D787">
                                  <wp:extent cx="2491232" cy="505968"/>
                                  <wp:effectExtent l="0" t="0" r="0" b="0"/>
                                  <wp:docPr id="1621362989" name="Picture 162136298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frac&gt;&lt;mml:mn&gt;1&lt;/mml:mn&gt;&lt;mml:mrow&gt;&lt;mml:mi&gt;y&lt;/mml:mi&gt;&lt;mml:mo&gt;+&lt;/mml:mo&gt;&lt;mml:mn&gt;2&lt;/mml:mn&gt;&lt;/mml:mrow&gt;&lt;/mml:mfrac&gt;&lt;mml:mi&gt;&amp;#xA0;&lt;/mml:mi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frac&gt;&lt;mml:mn&gt;1&lt;/mml:mn&gt;&lt;mml:mrow&gt;&lt;mml:mi&gt;y&lt;/mml:mi&gt;&lt;mml:mo&gt;+&lt;/mml:mo&gt;&lt;mml:mn&gt;2&lt;/mml:mn&gt;&lt;/mml:mrow&gt;&lt;/mml:mfrac&gt;&lt;mml:mi&gt;&amp;#xA0;&lt;/mml:mi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1232" cy="50596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9F" id="Text Box 35" o:spid="_x0000_s1053" type="#_x0000_t202" style="position:absolute;margin-left:-45pt;margin-top:18.4pt;width:255pt;height:53.75pt;z-index:25163520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" filled="f" strokecolor="white [3212]" strokeweight=".5pt">
                <v:stroke opacity="0"/>
                <v:textbox>
                  <w:txbxContent>
                    <w:p w14:paraId="76EA8B10" w14:textId="499F0CAF" w:rsidR="000B7CAD" w:rsidRDefault="00756B20">
                      <w:r>
                        <w:rPr>
                          <w:noProof/>
                          <w:position w:val="-35"/>
                        </w:rPr>
                        <w:drawing>
                          <wp:inline distT="0" distB="0" distL="0" distR="0" wp14:anchorId="75B6787A" wp14:editId="7438D787">
                            <wp:extent cx="2491232" cy="505968"/>
                            <wp:effectExtent l="0" t="0" r="0" b="0"/>
                            <wp:docPr id="1621362989" name="Picture 162136298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frac&gt;&lt;mml:mn&gt;1&lt;/mml:mn&gt;&lt;mml:mrow&gt;&lt;mml:mi&gt;y&lt;/mml:mi&gt;&lt;mml:mo&gt;+&lt;/mml:mo&gt;&lt;mml:mn&gt;2&lt;/mml:mn&gt;&lt;/mml:mrow&gt;&lt;/mml:mfrac&gt;&lt;mml:mi&gt;&amp;#xA0;&lt;/mml:mi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frac&gt;&lt;mml:mn&gt;1&lt;/mml:mn&gt;&lt;mml:mrow&gt;&lt;mml:mi&gt;y&lt;/mml:mi&gt;&lt;mml:mo&gt;+&lt;/mml:mo&gt;&lt;mml:mn&gt;2&lt;/mml:mn&gt;&lt;/mml:mrow&gt;&lt;/mml:mfrac&gt;&lt;mml:mi&gt;&amp;#xA0;&lt;/mml:mi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1232" cy="50596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u w:val="single"/>
        </w:rPr>
        <w:t>Separating variables, we get</w:t>
      </w:r>
    </w:p>
    <w:p w14:paraId="76EA89FD" w14:textId="77777777" w:rsidR="000B7CAD" w:rsidRDefault="000B7CAD">
      <w:pPr>
        <w:rPr>
          <w:u w:val="single"/>
        </w:rPr>
      </w:pPr>
    </w:p>
    <w:p w14:paraId="76EA89FE" w14:textId="77777777" w:rsidR="000B7CAD" w:rsidRDefault="000B7CAD"/>
    <w:p w14:paraId="76EA89FF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36224" behindDoc="0" locked="0" layoutInCell="1" allowOverlap="1" wp14:anchorId="76EA8AA1" wp14:editId="7E277561">
                <wp:simplePos x="0" y="0"/>
                <wp:positionH relativeFrom="column">
                  <wp:posOffset>-114589</wp:posOffset>
                </wp:positionH>
                <wp:positionV relativeFrom="paragraph">
                  <wp:posOffset>180917</wp:posOffset>
                </wp:positionV>
                <wp:extent cx="3744480" cy="696480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744480" cy="69648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1" w14:textId="6FD46681" w:rsidR="000B7CAD" w:rsidRDefault="00756B20">
                            <w:r>
                              <w:rPr>
                                <w:noProof/>
                                <w:position w:val="-35"/>
                              </w:rPr>
                              <w:drawing>
                                <wp:inline distT="0" distB="0" distL="0" distR="0" wp14:anchorId="426D4BD7" wp14:editId="76033D03">
                                  <wp:extent cx="2568448" cy="554736"/>
                                  <wp:effectExtent l="0" t="0" r="0" b="0"/>
                                  <wp:docPr id="52550327" name="Picture 525503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o&gt;&amp;#x222B;&lt;/mml:mo&gt;&lt;mml:mfrac&gt;&lt;mml:mn&gt;1&lt;/mml:mn&gt;&lt;mml:mrow&gt;&lt;mml:mi&gt;y&lt;/mml:mi&gt;&lt;mml:mo&gt;+&lt;/mml:mo&gt;&lt;mml:mn&gt;2&lt;/mml:mn&gt;&lt;/mml:mrow&gt;&lt;/mml:mfrac&gt;&lt;mml:mi&gt;d&lt;/mml:mi&gt;&lt;mml:mi&gt;y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o&gt;&amp;#x222B;&lt;/mml:mo&gt;&lt;mml:mfrac&gt;&lt;mml:mn&gt;1&lt;/mml:mn&gt;&lt;mml:mrow&gt;&lt;mml:mi&gt;y&lt;/mml:mi&gt;&lt;mml:mo&gt;+&lt;/mml:mo&gt;&lt;mml:mn&gt;2&lt;/mml:mn&gt;&lt;/mml:mrow&gt;&lt;/mml:mfrac&gt;&lt;mml:mi&gt;d&lt;/mml:mi&gt;&lt;mml:mi&gt;y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68448" cy="55473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A1" id="Text Box 36" o:spid="_x0000_s1054" type="#_x0000_t202" style="position:absolute;margin-left:-9pt;margin-top:14.25pt;width:294.85pt;height:54.85pt;z-index:25163622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" filled="f" strokecolor="white [3212]" strokeweight=".5pt">
                <v:stroke opacity="0"/>
                <v:textbox>
                  <w:txbxContent>
                    <w:p w14:paraId="76EA8B11" w14:textId="6FD46681" w:rsidR="000B7CAD" w:rsidRDefault="00756B20">
                      <w:r>
                        <w:rPr>
                          <w:noProof/>
                          <w:position w:val="-35"/>
                        </w:rPr>
                        <w:drawing>
                          <wp:inline distT="0" distB="0" distL="0" distR="0" wp14:anchorId="426D4BD7" wp14:editId="76033D03">
                            <wp:extent cx="2568448" cy="554736"/>
                            <wp:effectExtent l="0" t="0" r="0" b="0"/>
                            <wp:docPr id="52550327" name="Picture 525503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o&gt;&amp;#x222B;&lt;/mml:mo&gt;&lt;mml:mfrac&gt;&lt;mml:mn&gt;1&lt;/mml:mn&gt;&lt;mml:mrow&gt;&lt;mml:mi&gt;y&lt;/mml:mi&gt;&lt;mml:mo&gt;+&lt;/mml:mo&gt;&lt;mml:mn&gt;2&lt;/mml:mn&gt;&lt;/mml:mrow&gt;&lt;/mml:mfrac&gt;&lt;mml:mi&gt;d&lt;/mml:mi&gt;&lt;mml:mi&gt;y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fenced separators=\&quot;|\&quot;&gt;&lt;mml:mrow&gt;&lt;mml:mi&gt;x&lt;/mml:mi&gt;&lt;mml:mo&gt;+&lt;/mml:mo&gt;&lt;mml:mn&gt;1&lt;/mml:mn&gt;&lt;/mml:mrow&gt;&lt;/mml:mfenced&gt;&lt;mml:mrow&gt;&lt;mml:msup&gt;&lt;mml:mi&gt;x&lt;/mml:mi&gt;&lt;mml:mn&gt;2&lt;/mml:mn&gt;&lt;/mml:msup&gt;&lt;mml:mo&gt;+&lt;/mml:mo&gt;&lt;mml:mn&gt;2&lt;/mml:mn&gt;&lt;mml:mi&gt;x&lt;/mml:mi&gt;&lt;/mml:mrow&gt;&lt;/mml:mfrac&gt;&lt;mml:mi&gt;&amp;#xA0;&lt;/mml:mi&gt;&lt;mml:mi&gt;d&lt;/mml:mi&gt;&lt;mml:mi&gt;x&lt;/mml:mi&gt;&lt;mml:mi&gt;&amp;#xA0;&lt;/mml:mi&gt;&lt;mml:mo&gt;+&lt;/mml:mo&gt;&lt;mml:mo&gt;&amp;#x222B;&lt;/mml:mo&gt;&lt;mml:mfrac&gt;&lt;mml:mn&gt;1&lt;/mml:mn&gt;&lt;mml:mrow&gt;&lt;mml:mi&gt;y&lt;/mml:mi&gt;&lt;mml:mo&gt;+&lt;/mml:mo&gt;&lt;mml:mn&gt;2&lt;/mml:mn&gt;&lt;/mml:mrow&gt;&lt;/mml:mfrac&gt;&lt;mml:mi&gt;d&lt;/mml:mi&gt;&lt;mml:mi&gt;y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68448" cy="55473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bookmarkStart w:id="8" w:name="_Hlk167435494"/>
      <w:r>
        <w:t>Integrating and we get,</w:t>
      </w:r>
      <w:bookmarkEnd w:id="8"/>
    </w:p>
    <w:p w14:paraId="76EA8A00" w14:textId="77777777" w:rsidR="000B7CAD" w:rsidRDefault="000B7CAD"/>
    <w:p w14:paraId="76EA8A01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37248" behindDoc="0" locked="0" layoutInCell="1" allowOverlap="1" wp14:anchorId="76EA8AA3" wp14:editId="4ACEF396">
                <wp:simplePos x="0" y="0"/>
                <wp:positionH relativeFrom="column">
                  <wp:posOffset>-56175</wp:posOffset>
                </wp:positionH>
                <wp:positionV relativeFrom="paragraph">
                  <wp:posOffset>136381</wp:posOffset>
                </wp:positionV>
                <wp:extent cx="2847975" cy="390525"/>
                <wp:effectExtent l="3175" t="3175" r="3175" b="317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847974" cy="39052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2" w14:textId="08BAF16E" w:rsidR="000B7CAD" w:rsidRDefault="000B7CAD"/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A3" id="Text Box 37" o:spid="_x0000_s1055" type="#_x0000_t202" style="position:absolute;margin-left:-4.4pt;margin-top:10.75pt;width:224.25pt;height:30.75pt;z-index:251637248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" filled="f" strokecolor="white [3212]" strokeweight=".5pt">
                <v:stroke opacity="0"/>
                <v:textbox>
                  <w:txbxContent>
                    <w:p w14:paraId="76EA8B12" w14:textId="08BAF16E" w:rsidR="000B7CAD" w:rsidRDefault="000B7CAD"/>
                  </w:txbxContent>
                </v:textbox>
              </v:shape>
            </w:pict>
          </mc:Fallback>
        </mc:AlternateContent>
      </w:r>
    </w:p>
    <w:p w14:paraId="76EA8A02" w14:textId="77777777" w:rsidR="000B7CAD" w:rsidRDefault="000B7CAD"/>
    <w:p w14:paraId="41FFDAB9" w14:textId="06CCB074" w:rsidR="00756B20" w:rsidRDefault="00E64197">
      <w:r>
        <w:rPr>
          <w:noProof/>
          <w:position w:val="-28"/>
        </w:rPr>
        <w:drawing>
          <wp:inline distT="0" distB="0" distL="0" distR="0" wp14:anchorId="7599FB0C" wp14:editId="0063AA52">
            <wp:extent cx="3871295" cy="533400"/>
            <wp:effectExtent l="0" t="0" r="0" b="0"/>
            <wp:docPr id="835515108" name="Picture 83551510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i&gt;&amp;#xA0;&lt;/mml:mi&gt;&lt;mml:mi&gt;l&lt;/mml:mi&gt;&lt;mml:mi&gt;n&lt;/mml:mi&gt;&lt;mml:mfenced separators=\&quot;|\&quot;&gt;&lt;mml:mrow&gt;&lt;mml:msup&gt;&lt;mml:mi&gt;x&lt;/mml:mi&gt;&lt;mml:mn&gt;2&lt;/mml:mn&gt;&lt;/mml:msup&gt;&lt;mml:mo&gt;+&lt;/mml:mo&gt;&lt;mml:mn&gt;2&lt;/mml:mn&gt;&lt;mml:mi&gt;x&lt;/mml:mi&gt;&lt;/mml:mrow&gt;&lt;/mml:mfenced&gt;&lt;mml:mo&gt;+&lt;/mml:mo&gt;&lt;mml:mi mathvariant=\&quot;normal\&quot;&gt;&amp;#xA0;&lt;/mml:mi&gt;&lt;mml:mi&gt;ln&lt;/mml:mi&gt;&lt;mml:mo&gt;&amp;#x2061;&lt;/mml:mo&gt;&lt;mml:mfenced separators=\&quot;|\&quot;&gt;&lt;mml:mrow&gt;&lt;mml:mi&gt;y&lt;/mml:mi&gt;&lt;mml:mo&gt;+&lt;/mml:mo&gt;&lt;mml:mn&gt;2&lt;/mml:mn&gt;&lt;/mml:mrow&gt;&lt;/mml:mfenced&gt;&lt;mml:mi&gt;&amp;#xA0;&lt;/mml:mi&gt;&lt;mml:mo&gt;=&lt;/mml:mo&gt;&lt;mml:mi&gt;&amp;#xA0;&lt;/mml:mi&gt;&lt;mml:mi&gt;C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rac&gt;&lt;mml:mn&gt;1&lt;/mml:mn&gt;&lt;mml:mn&gt;2&lt;/mml:mn&gt;&lt;/mml:mfrac&gt;&lt;mml:mi&gt;&amp;#xA0;&lt;/mml:mi&gt;&lt;mml:mi&gt;l&lt;/mml:mi&gt;&lt;mml:mi&gt;n&lt;/mml:mi&gt;&lt;mml:mfenced separators=\&quot;|\&quot;&gt;&lt;mml:mrow&gt;&lt;mml:msup&gt;&lt;mml:mi&gt;x&lt;/mml:mi&gt;&lt;mml:mn&gt;2&lt;/mml:mn&gt;&lt;/mml:msup&gt;&lt;mml:mo&gt;+&lt;/mml:mo&gt;&lt;mml:mn&gt;2&lt;/mml:mn&gt;&lt;mml:mi&gt;x&lt;/mml:mi&gt;&lt;/mml:mrow&gt;&lt;/mml:mfenced&gt;&lt;mml:mo&gt;+&lt;/mml:mo&gt;&lt;mml:mi mathvariant=\&quot;normal\&quot;&gt;&amp;#xA0;&lt;/mml:mi&gt;&lt;mml:mi&gt;ln&lt;/mml:mi&gt;&lt;mml:mo&gt;&amp;#x2061;&lt;/mml:mo&gt;&lt;mml:mfenced separators=\&quot;|\&quot;&gt;&lt;mml:mrow&gt;&lt;mml:mi&gt;y&lt;/mml:mi&gt;&lt;mml:mo&gt;+&lt;/mml:mo&gt;&lt;mml:mn&gt;2&lt;/mml:mn&gt;&lt;/mml:mrow&gt;&lt;/mml:mfenced&gt;&lt;mml:mi&gt;&amp;#xA0;&lt;/mml:mi&gt;&lt;mml:mo&gt;=&lt;/mml:mo&gt;&lt;mml:mi&gt;&amp;#xA0;&lt;/mml:mi&gt;&lt;mml:mi&gt;C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2190" cy="53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348E5" w14:textId="77777777" w:rsidR="00756B20" w:rsidRDefault="00756B20"/>
    <w:p w14:paraId="76EA8A03" w14:textId="0F76B610" w:rsidR="000B7CAD" w:rsidRDefault="00C85D8F">
      <w:r>
        <w:t>Where C is an arbitrary constant which is the required general equation.</w:t>
      </w:r>
    </w:p>
    <w:p w14:paraId="76EA8A04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38272" behindDoc="0" locked="0" layoutInCell="1" allowOverlap="1" wp14:anchorId="76EA8AA5" wp14:editId="0A89C3B0">
                <wp:simplePos x="0" y="0"/>
                <wp:positionH relativeFrom="column">
                  <wp:posOffset>280266</wp:posOffset>
                </wp:positionH>
                <wp:positionV relativeFrom="paragraph">
                  <wp:posOffset>257117</wp:posOffset>
                </wp:positionV>
                <wp:extent cx="3287279" cy="371475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87279" cy="3714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3" w14:textId="77DC6B04" w:rsidR="000B7CAD" w:rsidRDefault="00E64197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5E02767B" wp14:editId="1F883A9B">
                                  <wp:extent cx="2387600" cy="254000"/>
                                  <wp:effectExtent l="0" t="0" r="0" b="0"/>
                                  <wp:docPr id="2108081861" name="Picture 210808186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87600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A5" id="Text Box 38" o:spid="_x0000_s1056" type="#_x0000_t202" style="position:absolute;margin-left:22.05pt;margin-top:20.25pt;width:258.85pt;height:29.25pt;z-index:251638272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" filled="f" strokecolor="white [3212]" strokeweight=".5pt">
                <v:stroke opacity="0"/>
                <v:textbox>
                  <w:txbxContent>
                    <w:p w14:paraId="76EA8B13" w14:textId="77DC6B04" w:rsidR="000B7CAD" w:rsidRDefault="00E64197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5E02767B" wp14:editId="1F883A9B">
                            <wp:extent cx="2387600" cy="254000"/>
                            <wp:effectExtent l="0" t="0" r="0" b="0"/>
                            <wp:docPr id="2108081861" name="Picture 210808186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87600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05" w14:textId="77777777" w:rsidR="000B7CAD" w:rsidRDefault="00C85D8F">
      <w:bookmarkStart w:id="9" w:name="_Hlk167433878"/>
      <w:r>
        <w:rPr>
          <w:position w:val="-5"/>
        </w:rPr>
        <w:t>3.</w:t>
      </w:r>
    </w:p>
    <w:p w14:paraId="76EA8A06" w14:textId="77777777" w:rsidR="000B7CAD" w:rsidRDefault="00C85D8F">
      <w:pPr>
        <w:rPr>
          <w:b/>
          <w:bCs/>
        </w:rPr>
      </w:pPr>
      <w:r>
        <w:rPr>
          <w:b/>
          <w:bCs/>
        </w:rPr>
        <w:t>Solution:</w:t>
      </w:r>
    </w:p>
    <w:p w14:paraId="76EA8A07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39296" behindDoc="0" locked="0" layoutInCell="1" allowOverlap="1" wp14:anchorId="76EA8AA7" wp14:editId="6224FDBF">
                <wp:simplePos x="0" y="0"/>
                <wp:positionH relativeFrom="margin">
                  <wp:align>left</wp:align>
                </wp:positionH>
                <wp:positionV relativeFrom="paragraph">
                  <wp:posOffset>68638</wp:posOffset>
                </wp:positionV>
                <wp:extent cx="2930236" cy="401782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930236" cy="40178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4" w14:textId="38565C1B" w:rsidR="000B7CAD" w:rsidRDefault="00B009B1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64184C04" wp14:editId="13292CAB">
                                  <wp:extent cx="2387600" cy="254000"/>
                                  <wp:effectExtent l="0" t="0" r="0" b="0"/>
                                  <wp:docPr id="454338019" name="Picture 45433801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87600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A7" id="Text Box 39" o:spid="_x0000_s1057" type="#_x0000_t202" style="position:absolute;margin-left:0;margin-top:5.4pt;width:230.75pt;height:31.65pt;z-index:251639296;visibility:visible;mso-wrap-style:square;mso-width-percent:0;mso-height-percent:0;mso-wrap-distance-left:3.2mm;mso-wrap-distance-top:0;mso-wrap-distance-right:3.2mm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" filled="f" strokecolor="white [3212]" strokeweight=".5pt">
                <v:stroke opacity="0"/>
                <v:textbox>
                  <w:txbxContent>
                    <w:p w14:paraId="76EA8B14" w14:textId="38565C1B" w:rsidR="000B7CAD" w:rsidRDefault="00B009B1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64184C04" wp14:editId="13292CAB">
                            <wp:extent cx="2387600" cy="254000"/>
                            <wp:effectExtent l="0" t="0" r="0" b="0"/>
                            <wp:docPr id="454338019" name="Picture 45433801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n&gt;2&lt;/mml:mn&gt;&lt;mml:mi&gt;r&lt;/mml:mi&gt;&lt;mml:mfenced separators=\&quot;|\&quot;&gt;&lt;mml:mrow&gt;&lt;mml:msup&gt;&lt;mml:mi&gt;s&lt;/mml:mi&gt;&lt;mml:mn&gt;2&lt;/mml:mn&gt;&lt;/mml:msup&gt;&lt;mml:mo&gt;+&lt;/mml:mo&gt;&lt;mml:mn&gt;1&lt;/mml:mn&gt;&lt;/mml:mrow&gt;&lt;/mml:mfenced&gt;&lt;mml:mi&gt;d&lt;/mml:mi&gt;&lt;mml:mi&gt;r&lt;/mml:mi&gt;&lt;mml:mi&gt;&amp;#xA0;&lt;/mml:mi&gt;&lt;mml:mo&gt;+&lt;/mml:mo&gt;&lt;mml:mi&gt;&amp;#xA0;&lt;/mml:mi&gt;&lt;mml:mfenced separators=\&quot;|\&quot;&gt;&lt;mml:mrow&gt;&lt;mml:msup&gt;&lt;mml:mi&gt;r&lt;/mml:mi&gt;&lt;mml:mn&gt;4&lt;/mml:mn&gt;&lt;/mml:msup&gt;&lt;mml:mo&gt;+&lt;/mml:mo&gt;&lt;mml:mn&gt;1&lt;/mml:mn&gt;&lt;/mml:mrow&gt;&lt;/mml:mfenced&gt;&lt;mml:mi&gt;d&lt;/mml:mi&gt;&lt;mml:mi&gt;s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87600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bCs/>
        </w:rPr>
        <w:br/>
      </w:r>
    </w:p>
    <w:p w14:paraId="76EA8A08" w14:textId="77777777" w:rsidR="000B7CAD" w:rsidRDefault="00C85D8F">
      <w:bookmarkStart w:id="10" w:name="_Hlk167435373"/>
      <w:r>
        <w:t>This is a separable equation.</w:t>
      </w:r>
    </w:p>
    <w:p w14:paraId="76EA8A09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40320" behindDoc="0" locked="0" layoutInCell="1" allowOverlap="1" wp14:anchorId="76EA8AA9" wp14:editId="40276331">
                <wp:simplePos x="0" y="0"/>
                <wp:positionH relativeFrom="column">
                  <wp:posOffset>-571789</wp:posOffset>
                </wp:positionH>
                <wp:positionV relativeFrom="paragraph">
                  <wp:posOffset>265833</wp:posOffset>
                </wp:positionV>
                <wp:extent cx="3231862" cy="661843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31862" cy="66184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5" w14:textId="33915F6C" w:rsidR="000B7CAD" w:rsidRDefault="00B009B1">
                            <w:r>
                              <w:rPr>
                                <w:noProof/>
                                <w:position w:val="-37"/>
                              </w:rPr>
                              <w:drawing>
                                <wp:inline distT="0" distB="0" distL="0" distR="0" wp14:anchorId="6B0691C4" wp14:editId="7612FCBE">
                                  <wp:extent cx="2629408" cy="522224"/>
                                  <wp:effectExtent l="0" t="0" r="0" b="0"/>
                                  <wp:docPr id="884067671" name="Picture 88406767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29408" cy="5222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A9" id="Text Box 40" o:spid="_x0000_s1058" type="#_x0000_t202" style="position:absolute;margin-left:-45pt;margin-top:20.95pt;width:254.5pt;height:52.1pt;z-index:25164032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" filled="f" strokecolor="white [3212]" strokeweight=".5pt">
                <v:stroke opacity="0"/>
                <v:textbox>
                  <w:txbxContent>
                    <w:p w14:paraId="76EA8B15" w14:textId="33915F6C" w:rsidR="000B7CAD" w:rsidRDefault="00B009B1">
                      <w:r>
                        <w:rPr>
                          <w:noProof/>
                          <w:position w:val="-37"/>
                        </w:rPr>
                        <w:drawing>
                          <wp:inline distT="0" distB="0" distL="0" distR="0" wp14:anchorId="6B0691C4" wp14:editId="7612FCBE">
                            <wp:extent cx="2629408" cy="522224"/>
                            <wp:effectExtent l="0" t="0" r="0" b="0"/>
                            <wp:docPr id="884067671" name="Picture 88406767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29408" cy="5222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Separating variable and we get,</w:t>
      </w:r>
      <w:bookmarkEnd w:id="10"/>
    </w:p>
    <w:p w14:paraId="76EA8A0A" w14:textId="77777777" w:rsidR="000B7CAD" w:rsidRDefault="000B7CAD"/>
    <w:p w14:paraId="76EA8A0B" w14:textId="77777777" w:rsidR="000B7CAD" w:rsidRDefault="000B7CAD"/>
    <w:p w14:paraId="76EA8A0C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41344" behindDoc="0" locked="0" layoutInCell="1" allowOverlap="1" wp14:anchorId="76EA8AAB" wp14:editId="42151F0D">
                <wp:simplePos x="0" y="0"/>
                <wp:positionH relativeFrom="column">
                  <wp:posOffset>-79952</wp:posOffset>
                </wp:positionH>
                <wp:positionV relativeFrom="paragraph">
                  <wp:posOffset>274493</wp:posOffset>
                </wp:positionV>
                <wp:extent cx="4312516" cy="696480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312516" cy="69648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6" w14:textId="545F3B66" w:rsidR="000B7CAD" w:rsidRDefault="00B009B1">
                            <w:r>
                              <w:rPr>
                                <w:noProof/>
                                <w:position w:val="-37"/>
                              </w:rPr>
                              <w:drawing>
                                <wp:inline distT="0" distB="0" distL="0" distR="0" wp14:anchorId="6476914B" wp14:editId="33B0D0E6">
                                  <wp:extent cx="3092272" cy="569900"/>
                                  <wp:effectExtent l="0" t="0" r="0" b="0"/>
                                  <wp:docPr id="649145796" name="Picture 64914579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o&gt;&amp;#x222B;&lt;/mml:mo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o&gt;&amp;#x222B;&lt;/mml:mo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92272" cy="5699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AB" id="Text Box 41" o:spid="_x0000_s1059" type="#_x0000_t202" style="position:absolute;margin-left:-6.3pt;margin-top:21.6pt;width:339.55pt;height:54.85pt;z-index:25164134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" filled="f" strokecolor="white [3212]" strokeweight=".5pt">
                <v:stroke opacity="0"/>
                <v:textbox>
                  <w:txbxContent>
                    <w:p w14:paraId="76EA8B16" w14:textId="545F3B66" w:rsidR="000B7CAD" w:rsidRDefault="00B009B1">
                      <w:r>
                        <w:rPr>
                          <w:noProof/>
                          <w:position w:val="-37"/>
                        </w:rPr>
                        <w:drawing>
                          <wp:inline distT="0" distB="0" distL="0" distR="0" wp14:anchorId="6476914B" wp14:editId="33B0D0E6">
                            <wp:extent cx="3092272" cy="569900"/>
                            <wp:effectExtent l="0" t="0" r="0" b="0"/>
                            <wp:docPr id="649145796" name="Picture 64914579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o&gt;&amp;#x222B;&lt;/mml:mo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n&gt;2&lt;/mml:mn&gt;&lt;mml:mi&gt;r&lt;/mml:mi&gt;&lt;/mml:mrow&gt;&lt;mml:mfenced separators=\&quot;|\&quot;&gt;&lt;mml:mrow&gt;&lt;mml:msup&gt;&lt;mml:mi&gt;r&lt;/mml:mi&gt;&lt;mml:mn&gt;4&lt;/mml:mn&gt;&lt;/mml:msup&gt;&lt;mml:mo&gt;+&lt;/mml:mo&gt;&lt;mml:mn&gt;1&lt;/mml:mn&gt;&lt;/mml:mrow&gt;&lt;/mml:mfenced&gt;&lt;/mml:mfrac&gt;&lt;mml:mi&gt;d&lt;/mml:mi&gt;&lt;mml:mi&gt;r&lt;/mml:mi&gt;&lt;mml:mi&gt;&amp;#xA0;&lt;/mml:mi&gt;&lt;mml:mo&gt;+&lt;/mml:mo&gt;&lt;mml:mi&gt;&amp;#xA0;&lt;/mml:mi&gt;&lt;mml:mo&gt;&amp;#x222B;&lt;/mml:mo&gt;&lt;mml:mfrac&gt;&lt;mml:mrow&gt;&lt;mml:mi&gt;d&lt;/mml:mi&gt;&lt;mml:mi&gt;s&lt;/mml:mi&gt;&lt;/mml:mrow&gt;&lt;mml:mfenced separators=\&quot;|\&quot;&gt;&lt;mml:mrow&gt;&lt;mml:msup&gt;&lt;mml:mi&gt;s&lt;/mml:mi&gt;&lt;mml:mn&gt;2&lt;/mml:mn&gt;&lt;/mml:msup&gt;&lt;mml:mo&gt;+&lt;/mml:mo&gt;&lt;mml:mn&gt;1&lt;/mml:mn&gt;&lt;/mml:mrow&gt;&lt;/mml:mfenced&gt;&lt;/mml:mfrac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92272" cy="5699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Integrating it and we get,</w:t>
      </w:r>
    </w:p>
    <w:p w14:paraId="76EA8A0D" w14:textId="77777777" w:rsidR="000B7CAD" w:rsidRDefault="000B7CAD"/>
    <w:p w14:paraId="76EA8A0E" w14:textId="00E7372F" w:rsidR="000B7CAD" w:rsidRDefault="000B7CAD"/>
    <w:p w14:paraId="76EA8A0F" w14:textId="413CBE7F" w:rsidR="000B7CAD" w:rsidRDefault="00B009B1">
      <w:r>
        <w:rPr>
          <w:noProof/>
        </w:rPr>
        <mc:AlternateContent>
          <mc:Choice Requires="wps">
            <w:drawing>
              <wp:anchor distT="0" distB="0" distL="115200" distR="115200" simplePos="0" relativeHeight="251642368" behindDoc="0" locked="0" layoutInCell="1" allowOverlap="1" wp14:anchorId="76EA8AAD" wp14:editId="3F54FDCE">
                <wp:simplePos x="0" y="0"/>
                <wp:positionH relativeFrom="column">
                  <wp:posOffset>712817</wp:posOffset>
                </wp:positionH>
                <wp:positionV relativeFrom="paragraph">
                  <wp:posOffset>111471</wp:posOffset>
                </wp:positionV>
                <wp:extent cx="3028950" cy="314325"/>
                <wp:effectExtent l="3175" t="3175" r="3175" b="317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02895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7" w14:textId="62370388" w:rsidR="000B7CAD" w:rsidRDefault="009C3EE8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738F6580" wp14:editId="5F35CB52">
                                  <wp:extent cx="2503424" cy="254000"/>
                                  <wp:effectExtent l="0" t="0" r="0" b="0"/>
                                  <wp:docPr id="981647228" name="Picture 98164722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sup&gt;&lt;mml:mi&gt;r&lt;/mml:mi&gt;&lt;mml:mn&gt;2&lt;/mml:mn&gt;&lt;/mml:msup&gt;&lt;/mml:mfenced&gt;&lt;mml:mo&gt;+&lt;/mml:mo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i&gt;s&lt;/mml:mi&gt;&lt;/mml:mfenced&gt;&lt;mml:mo&gt;=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sup&gt;&lt;mml:mi&gt;r&lt;/mml:mi&gt;&lt;mml:mn&gt;2&lt;/mml:mn&gt;&lt;/mml:msup&gt;&lt;/mml:mfenced&gt;&lt;mml:mo&gt;+&lt;/mml:mo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i&gt;s&lt;/mml:mi&gt;&lt;/mml:mfenced&gt;&lt;mml:mo&gt;=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03424" cy="254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AD" id="Text Box 42" o:spid="_x0000_s1060" type="#_x0000_t202" style="position:absolute;margin-left:56.15pt;margin-top:8.8pt;width:238.5pt;height:24.75pt;z-index:251642368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" filled="f" strokecolor="white [3212]" strokeweight=".5pt">
                <v:stroke opacity="0"/>
                <v:textbox>
                  <w:txbxContent>
                    <w:p w14:paraId="76EA8B17" w14:textId="62370388" w:rsidR="000B7CAD" w:rsidRDefault="009C3EE8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738F6580" wp14:editId="5F35CB52">
                            <wp:extent cx="2503424" cy="254000"/>
                            <wp:effectExtent l="0" t="0" r="0" b="0"/>
                            <wp:docPr id="981647228" name="Picture 98164722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sup&gt;&lt;mml:mi&gt;r&lt;/mml:mi&gt;&lt;mml:mn&gt;2&lt;/mml:mn&gt;&lt;/mml:msup&gt;&lt;/mml:mfenced&gt;&lt;mml:mo&gt;+&lt;/mml:mo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i&gt;s&lt;/mml:mi&gt;&lt;/mml:mfenced&gt;&lt;mml:mo&gt;=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sup&gt;&lt;mml:mi&gt;r&lt;/mml:mi&gt;&lt;mml:mn&gt;2&lt;/mml:mn&gt;&lt;/mml:msup&gt;&lt;/mml:mfenced&gt;&lt;mml:mo&gt;+&lt;/mml:mo&gt;&lt;mml:mi&gt;a&lt;/mml:mi&gt;&lt;mml:mi&gt;r&lt;/mml:mi&gt;&lt;mml:mi&gt;c&lt;/mml:mi&gt;&lt;mml:mi&gt;&amp;#xA0;&lt;/mml:mi&gt;&lt;mml:mi mathvariant=\&quot;italic\&quot;&gt;tan&lt;/mml:mi&gt;&lt;mml:mo&gt;&amp;#x2061;&lt;/mml:mo&gt;&lt;mml:mfenced separators=\&quot;|\&quot;&gt;&lt;mml:mi&gt;s&lt;/mml:mi&gt;&lt;/mml:mfenced&gt;&lt;mml:mo&gt;=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03424" cy="254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10" w14:textId="77777777" w:rsidR="000B7CAD" w:rsidRDefault="000B7CAD"/>
    <w:p w14:paraId="76EA8A11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43392" behindDoc="0" locked="0" layoutInCell="1" allowOverlap="1" wp14:anchorId="76EA8AAF" wp14:editId="3A9997A3">
                <wp:simplePos x="0" y="0"/>
                <wp:positionH relativeFrom="column">
                  <wp:posOffset>141719</wp:posOffset>
                </wp:positionH>
                <wp:positionV relativeFrom="paragraph">
                  <wp:posOffset>245687</wp:posOffset>
                </wp:positionV>
                <wp:extent cx="3335771" cy="274516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335771" cy="27451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8" w14:textId="5110A71B" w:rsidR="000B7CAD" w:rsidRDefault="009C3EE8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06E786E9" wp14:editId="7B2F52C9">
                                  <wp:extent cx="2377440" cy="182880"/>
                                  <wp:effectExtent l="0" t="0" r="0" b="0"/>
                                  <wp:docPr id="2002534924" name="Picture 200253492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77440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AF" id="Text Box 43" o:spid="_x0000_s1061" type="#_x0000_t202" style="position:absolute;margin-left:11.15pt;margin-top:19.35pt;width:262.65pt;height:21.6pt;z-index:251643392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" filled="f" strokecolor="white [3212]" strokeweight=".5pt">
                <v:stroke opacity="0"/>
                <v:textbox>
                  <w:txbxContent>
                    <w:p w14:paraId="76EA8B18" w14:textId="5110A71B" w:rsidR="000B7CAD" w:rsidRDefault="009C3EE8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06E786E9" wp14:editId="7B2F52C9">
                            <wp:extent cx="2377440" cy="182880"/>
                            <wp:effectExtent l="0" t="0" r="0" b="0"/>
                            <wp:docPr id="2002534924" name="Picture 200253492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77440" cy="182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bookmarkStart w:id="11" w:name="_Hlk167435880"/>
      <w:r>
        <w:t>Where C is the arbitrary constant which is the required general solution</w:t>
      </w:r>
      <w:bookmarkEnd w:id="11"/>
      <w:r>
        <w:t>.</w:t>
      </w:r>
    </w:p>
    <w:p w14:paraId="76EA8A12" w14:textId="77777777" w:rsidR="000B7CAD" w:rsidRDefault="00C85D8F">
      <w:pPr>
        <w:rPr>
          <w:b/>
          <w:bCs/>
        </w:rPr>
      </w:pPr>
      <w:r>
        <w:rPr>
          <w:b/>
          <w:bCs/>
        </w:rPr>
        <w:t>4.</w:t>
      </w:r>
      <w:r>
        <w:rPr>
          <w:b/>
          <w:bCs/>
          <w:noProof/>
        </w:rPr>
        <w:drawing>
          <wp:inline distT="0" distB="0" distL="0" distR="0" wp14:anchorId="76EA8AB1" wp14:editId="315B0CDA">
            <wp:extent cx="68649" cy="6865"/>
            <wp:effectExtent l="0" t="0" r="0" b="0"/>
            <wp:docPr id="44" name="Picture 46" descr="{&quot;mathml&quot;:&quot;&lt;math xmlns=\&quot;http://www.w3.org/1998/Math/MathML\&quot; style=\&quot;font-family:stix;font-size:16px;\&quot;/&gt;&quot;,&quot;origin&quot;:&quot;MathType for Microsoft Add-in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<pic:cNvPicPr>
                      <a:picLocks noChangeAspect="1"/>
                    </pic:cNvPicPr>
                  </pic:nvPicPr>
                  <pic:blipFill>
                    <a:blip r:embed="rId23"/>
                    <a:stretch/>
                  </pic:blipFill>
                  <pic:spPr bwMode="auto"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A13" w14:textId="1455FE2C" w:rsidR="000B7CAD" w:rsidRDefault="009C3EE8">
      <w:r>
        <w:rPr>
          <w:noProof/>
        </w:rPr>
        <mc:AlternateContent>
          <mc:Choice Requires="wps">
            <w:drawing>
              <wp:anchor distT="0" distB="0" distL="115200" distR="115200" simplePos="0" relativeHeight="251644416" behindDoc="0" locked="0" layoutInCell="1" allowOverlap="1" wp14:anchorId="76EA8AB3" wp14:editId="0D08C95C">
                <wp:simplePos x="0" y="0"/>
                <wp:positionH relativeFrom="column">
                  <wp:posOffset>-110837</wp:posOffset>
                </wp:positionH>
                <wp:positionV relativeFrom="paragraph">
                  <wp:posOffset>246611</wp:posOffset>
                </wp:positionV>
                <wp:extent cx="3131127" cy="274320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131127" cy="27432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9" w14:textId="27BAA947" w:rsidR="000B7CAD" w:rsidRDefault="009C3EE8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3EFCD9A4" wp14:editId="0536420C">
                                  <wp:extent cx="2377440" cy="182880"/>
                                  <wp:effectExtent l="0" t="0" r="0" b="0"/>
                                  <wp:docPr id="1723215916" name="Picture 172321591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77440" cy="182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B3" id="Text Box 45" o:spid="_x0000_s1062" type="#_x0000_t202" style="position:absolute;margin-left:-8.75pt;margin-top:19.4pt;width:246.55pt;height:21.6pt;z-index:251644416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" filled="f" strokecolor="white [3212]" strokeweight=".5pt">
                <v:stroke opacity="0"/>
                <v:textbox>
                  <w:txbxContent>
                    <w:p w14:paraId="76EA8B19" w14:textId="27BAA947" w:rsidR="000B7CAD" w:rsidRDefault="009C3EE8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3EFCD9A4" wp14:editId="0536420C">
                            <wp:extent cx="2377440" cy="182880"/>
                            <wp:effectExtent l="0" t="0" r="0" b="0"/>
                            <wp:docPr id="1723215916" name="Picture 172321591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cos&lt;/mml:mi&gt;&lt;mml:mo&gt;&amp;#x2061;&lt;/mml:mo&gt;&lt;mml:mfenced separators=\&quot;|\&quot;&gt;&lt;mml:mi&gt;y&lt;/mml:mi&gt;&lt;/mml:mfenced&gt;&lt;mml:mi&gt;d&lt;/mml:mi&gt;&lt;mml:mi&gt;x&lt;/mml:mi&gt;&lt;mml:mi&gt;&amp;#xA0;&lt;/mml:mi&gt;&lt;mml:mo&gt;+&lt;/mml:mo&gt;&lt;mml:mi&gt;&amp;#xA0;&lt;/mml:mi&gt;&lt;mml:mi mathvariant=\&quot;italic\&quot;&gt;sin&lt;/mml:mi&gt;&lt;mml:mo&gt;&amp;#x2061;&lt;/mml:mo&gt;&lt;mml:mfenced separators=\&quot;|\&quot;&gt;&lt;mml:mi&gt;x&lt;/mml:mi&gt;&lt;/mml:mfenced&gt;&lt;mml:mi&gt;d&lt;/mml:mi&gt;&lt;mml:mi&gt;y&lt;/mml:mi&gt;&lt;mml:mi&gt;&amp;#xA0;&lt;/mml:mi&gt;&lt;mml:mo&gt;=&lt;/mml:mo&gt;&lt;mml:mi&gt;&amp;#xA0;&lt;/mml:mi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77440" cy="182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b/>
          <w:bCs/>
        </w:rPr>
        <w:t>Solution:</w:t>
      </w:r>
    </w:p>
    <w:p w14:paraId="76EA8A14" w14:textId="77777777" w:rsidR="000B7CAD" w:rsidRDefault="000B7CAD">
      <w:pPr>
        <w:rPr>
          <w:b/>
          <w:bCs/>
        </w:rPr>
      </w:pPr>
    </w:p>
    <w:p w14:paraId="76EA8A15" w14:textId="77777777" w:rsidR="000B7CAD" w:rsidRDefault="00C85D8F">
      <w:bookmarkStart w:id="12" w:name="_Hlk167436123"/>
      <w:r>
        <w:t>This is a separable equation.</w:t>
      </w:r>
    </w:p>
    <w:p w14:paraId="76EA8A16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45440" behindDoc="0" locked="0" layoutInCell="1" allowOverlap="1" wp14:anchorId="76EA8AB5" wp14:editId="252190CF">
                <wp:simplePos x="0" y="0"/>
                <wp:positionH relativeFrom="column">
                  <wp:posOffset>-236585</wp:posOffset>
                </wp:positionH>
                <wp:positionV relativeFrom="paragraph">
                  <wp:posOffset>254436</wp:posOffset>
                </wp:positionV>
                <wp:extent cx="2190750" cy="515515"/>
                <wp:effectExtent l="3175" t="3175" r="3175" b="3175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190749" cy="51551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A" w14:textId="1F0B95FA" w:rsidR="000B7CAD" w:rsidRDefault="000B7CAD"/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B5" id="Text Box 46" o:spid="_x0000_s1063" type="#_x0000_t202" style="position:absolute;margin-left:-18.65pt;margin-top:20.05pt;width:172.5pt;height:40.6pt;z-index:251645440;visibility:visible;mso-wrap-style:square;mso-wrap-distance-left:3.2mm;mso-wrap-distance-top:0;mso-wrap-distance-right:3.2mm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" filled="f" strokecolor="white [3212]" strokeweight=".5pt">
                <v:stroke opacity="0"/>
                <v:textbox>
                  <w:txbxContent>
                    <w:p w14:paraId="76EA8B1A" w14:textId="1F0B95FA" w:rsidR="000B7CAD" w:rsidRDefault="000B7CAD"/>
                  </w:txbxContent>
                </v:textbox>
              </v:shape>
            </w:pict>
          </mc:Fallback>
        </mc:AlternateContent>
      </w:r>
      <w:r>
        <w:t>Separating variable and we get,</w:t>
      </w:r>
      <w:bookmarkEnd w:id="12"/>
    </w:p>
    <w:p w14:paraId="76EA8A17" w14:textId="1A855A22" w:rsidR="000B7CAD" w:rsidRDefault="006F6083">
      <w:pPr>
        <w:rPr>
          <w:b/>
          <w:bCs/>
        </w:rPr>
      </w:pPr>
      <w:r>
        <w:rPr>
          <w:noProof/>
          <w:position w:val="-34"/>
        </w:rPr>
        <w:drawing>
          <wp:inline distT="0" distB="0" distL="0" distR="0" wp14:anchorId="08DF9AAE" wp14:editId="13BD2C7E">
            <wp:extent cx="2424545" cy="576153"/>
            <wp:effectExtent l="0" t="0" r="0" b="0"/>
            <wp:docPr id="1685898262" name="Picture 168589826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x&lt;/mml:mi&gt;&lt;/mml:mrow&gt;&lt;mml:mrow&gt;&lt;mml:mi mathvariant=\&quot;italic\&quot;&gt;sin&lt;/mml:mi&gt;&lt;mml:mo&gt;&amp;#x2061;&lt;/mml:mo&gt;&lt;mml:mfenced separators=\&quot;|\&quot;&gt;&lt;mml:mi&gt;x&lt;/mml:mi&gt;&lt;/mml:mfenced&gt;&lt;/mml:mrow&gt;&lt;/mml:mfrac&gt;&lt;mml:mi&gt;&amp;#xA0;&lt;/mml:mi&gt;&lt;mml:mo&gt;+&lt;/mml:mo&gt;&lt;mml:mi&gt;&amp;#xA0;&lt;/mml:mi&gt;&lt;mml:mfrac&gt;&lt;mml:mrow&gt;&lt;mml:mi&gt;d&lt;/mml:mi&gt;&lt;mml:mi&gt;y&lt;/mml:mi&gt;&lt;/mml:mrow&gt;&lt;mml:mrow&gt;&lt;mml:mi&gt;c&lt;/mml:mi&gt;&lt;mml:mi&gt;o&lt;/mml:mi&gt;&lt;mml:mi&gt;s&lt;/mml:mi&gt;&lt;mml:mfenced separators=\&quot;|\&quot;&gt;&lt;mml:mi&gt;y&lt;/mml:mi&gt;&lt;/mml:mfenced&gt;&lt;/mml:mrow&gt;&lt;/mml:mfrac&gt;&lt;mml:mo&gt;=&lt;/mml:mo&gt;&lt;mml:mn&gt;0&lt;/mml:mn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x&lt;/mml:mi&gt;&lt;/mml:mrow&gt;&lt;mml:mrow&gt;&lt;mml:mi mathvariant=\&quot;italic\&quot;&gt;sin&lt;/mml:mi&gt;&lt;mml:mo&gt;&amp;#x2061;&lt;/mml:mo&gt;&lt;mml:mfenced separators=\&quot;|\&quot;&gt;&lt;mml:mi&gt;x&lt;/mml:mi&gt;&lt;/mml:mfenced&gt;&lt;/mml:mrow&gt;&lt;/mml:mfrac&gt;&lt;mml:mi&gt;&amp;#xA0;&lt;/mml:mi&gt;&lt;mml:mo&gt;+&lt;/mml:mo&gt;&lt;mml:mi&gt;&amp;#xA0;&lt;/mml:mi&gt;&lt;mml:mfrac&gt;&lt;mml:mrow&gt;&lt;mml:mi&gt;d&lt;/mml:mi&gt;&lt;mml:mi&gt;y&lt;/mml:mi&gt;&lt;/mml:mrow&gt;&lt;mml:mrow&gt;&lt;mml:mi&gt;c&lt;/mml:mi&gt;&lt;mml:mi&gt;o&lt;/mml:mi&gt;&lt;mml:mi&gt;s&lt;/mml:mi&gt;&lt;mml:mfenced separators=\&quot;|\&quot;&gt;&lt;mml:mi&gt;y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3583" cy="578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A18" w14:textId="0AEEA5BE" w:rsidR="000B7CAD" w:rsidRDefault="00C85D8F">
      <w:bookmarkStart w:id="13" w:name="_Hlk167436423"/>
      <w:r>
        <w:t>Integrating it and we get,</w:t>
      </w:r>
      <w:bookmarkEnd w:id="13"/>
    </w:p>
    <w:p w14:paraId="76EA8A19" w14:textId="102AFECF" w:rsidR="000B7CAD" w:rsidRDefault="00C85D8F">
      <w:r>
        <w:rPr>
          <w:rFonts w:eastAsiaTheme="minorEastAsia"/>
        </w:rPr>
        <w:t xml:space="preserve">      </w:t>
      </w:r>
    </w:p>
    <w:p w14:paraId="76EA8A1A" w14:textId="0059114A" w:rsidR="000B7CAD" w:rsidRDefault="00036379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46464" behindDoc="0" locked="0" layoutInCell="1" allowOverlap="1" wp14:anchorId="76EA8AB7" wp14:editId="5B60A8B3">
                <wp:simplePos x="0" y="0"/>
                <wp:positionH relativeFrom="column">
                  <wp:posOffset>900545</wp:posOffset>
                </wp:positionH>
                <wp:positionV relativeFrom="paragraph">
                  <wp:posOffset>163888</wp:posOffset>
                </wp:positionV>
                <wp:extent cx="3775364" cy="692727"/>
                <wp:effectExtent l="0" t="0" r="0" b="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775364" cy="69272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B" w14:textId="26FCD894" w:rsidR="000B7CAD" w:rsidRDefault="00036379">
                            <w:r>
                              <w:rPr>
                                <w:noProof/>
                                <w:position w:val="-34"/>
                              </w:rPr>
                              <w:drawing>
                                <wp:inline distT="0" distB="0" distL="0" distR="0" wp14:anchorId="4D0D5A24" wp14:editId="1447EFA5">
                                  <wp:extent cx="2623312" cy="548640"/>
                                  <wp:effectExtent l="0" t="0" r="0" b="0"/>
                                  <wp:docPr id="271960645" name="Picture 2719606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x&lt;/mml:mi&gt;&lt;/mml:mrow&gt;&lt;mml:mrow&gt;&lt;mml:mi mathvariant=\&quot;italic\&quot;&gt;sin&lt;/mml:mi&gt;&lt;mml:mo&gt;&amp;#x2061;&lt;/mml:mo&gt;&lt;mml:mfenced separators=\&quot;|\&quot;&gt;&lt;mml:mi&gt;x&lt;/mml:mi&gt;&lt;/mml:mfenced&gt;&lt;/mml:mrow&gt;&lt;/mml:mfrac&gt;&lt;mml:mi&gt;&amp;#xA0;&lt;/mml:mi&gt;&lt;mml:mo&gt;+&lt;/mml:mo&gt;&lt;mml:mi&gt;&amp;#xA0;&lt;/mml:mi&gt;&lt;mml:mo&gt;&amp;#x222B;&lt;/mml:mo&gt;&lt;mml:mfrac&gt;&lt;mml:mrow&gt;&lt;mml:mi&gt;d&lt;/mml:mi&gt;&lt;mml:mi&gt;y&lt;/mml:mi&gt;&lt;/mml:mrow&gt;&lt;mml:mrow&gt;&lt;mml:mi&gt;c&lt;/mml:mi&gt;&lt;mml:mi&gt;o&lt;/mml:mi&gt;&lt;mml:mi&gt;s&lt;/mml:mi&gt;&lt;mml:mfenced separators=\&quot;|\&quot;&gt;&lt;mml:mi&gt;y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x&lt;/mml:mi&gt;&lt;/mml:mrow&gt;&lt;mml:mrow&gt;&lt;mml:mi mathvariant=\&quot;italic\&quot;&gt;sin&lt;/mml:mi&gt;&lt;mml:mo&gt;&amp;#x2061;&lt;/mml:mo&gt;&lt;mml:mfenced separators=\&quot;|\&quot;&gt;&lt;mml:mi&gt;x&lt;/mml:mi&gt;&lt;/mml:mfenced&gt;&lt;/mml:mrow&gt;&lt;/mml:mfrac&gt;&lt;mml:mi&gt;&amp;#xA0;&lt;/mml:mi&gt;&lt;mml:mo&gt;+&lt;/mml:mo&gt;&lt;mml:mi&gt;&amp;#xA0;&lt;/mml:mi&gt;&lt;mml:mo&gt;&amp;#x222B;&lt;/mml:mo&gt;&lt;mml:mfrac&gt;&lt;mml:mrow&gt;&lt;mml:mi&gt;d&lt;/mml:mi&gt;&lt;mml:mi&gt;y&lt;/mml:mi&gt;&lt;/mml:mrow&gt;&lt;mml:mrow&gt;&lt;mml:mi&gt;c&lt;/mml:mi&gt;&lt;mml:mi&gt;o&lt;/mml:mi&gt;&lt;mml:mi&gt;s&lt;/mml:mi&gt;&lt;mml:mfenced separators=\&quot;|\&quot;&gt;&lt;mml:mi&gt;y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23312" cy="5486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B7" id="Text Box 47" o:spid="_x0000_s1064" type="#_x0000_t202" style="position:absolute;margin-left:70.9pt;margin-top:12.9pt;width:297.25pt;height:54.55pt;z-index:25164646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" filled="f" strokecolor="white [3212]" strokeweight=".5pt">
                <v:stroke opacity="0"/>
                <v:textbox>
                  <w:txbxContent>
                    <w:p w14:paraId="76EA8B1B" w14:textId="26FCD894" w:rsidR="000B7CAD" w:rsidRDefault="00036379">
                      <w:r>
                        <w:rPr>
                          <w:noProof/>
                          <w:position w:val="-34"/>
                        </w:rPr>
                        <w:drawing>
                          <wp:inline distT="0" distB="0" distL="0" distR="0" wp14:anchorId="4D0D5A24" wp14:editId="1447EFA5">
                            <wp:extent cx="2623312" cy="548640"/>
                            <wp:effectExtent l="0" t="0" r="0" b="0"/>
                            <wp:docPr id="271960645" name="Picture 27196064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x&lt;/mml:mi&gt;&lt;/mml:mrow&gt;&lt;mml:mrow&gt;&lt;mml:mi mathvariant=\&quot;italic\&quot;&gt;sin&lt;/mml:mi&gt;&lt;mml:mo&gt;&amp;#x2061;&lt;/mml:mo&gt;&lt;mml:mfenced separators=\&quot;|\&quot;&gt;&lt;mml:mi&gt;x&lt;/mml:mi&gt;&lt;/mml:mfenced&gt;&lt;/mml:mrow&gt;&lt;/mml:mfrac&gt;&lt;mml:mi&gt;&amp;#xA0;&lt;/mml:mi&gt;&lt;mml:mo&gt;+&lt;/mml:mo&gt;&lt;mml:mi&gt;&amp;#xA0;&lt;/mml:mi&gt;&lt;mml:mo&gt;&amp;#x222B;&lt;/mml:mo&gt;&lt;mml:mfrac&gt;&lt;mml:mrow&gt;&lt;mml:mi&gt;d&lt;/mml:mi&gt;&lt;mml:mi&gt;y&lt;/mml:mi&gt;&lt;/mml:mrow&gt;&lt;mml:mrow&gt;&lt;mml:mi&gt;c&lt;/mml:mi&gt;&lt;mml:mi&gt;o&lt;/mml:mi&gt;&lt;mml:mi&gt;s&lt;/mml:mi&gt;&lt;mml:mfenced separators=\&quot;|\&quot;&gt;&lt;mml:mi&gt;y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x&lt;/mml:mi&gt;&lt;/mml:mrow&gt;&lt;mml:mrow&gt;&lt;mml:mi mathvariant=\&quot;italic\&quot;&gt;sin&lt;/mml:mi&gt;&lt;mml:mo&gt;&amp;#x2061;&lt;/mml:mo&gt;&lt;mml:mfenced separators=\&quot;|\&quot;&gt;&lt;mml:mi&gt;x&lt;/mml:mi&gt;&lt;/mml:mfenced&gt;&lt;/mml:mrow&gt;&lt;/mml:mfrac&gt;&lt;mml:mi&gt;&amp;#xA0;&lt;/mml:mi&gt;&lt;mml:mo&gt;+&lt;/mml:mo&gt;&lt;mml:mi&gt;&amp;#xA0;&lt;/mml:mi&gt;&lt;mml:mo&gt;&amp;#x222B;&lt;/mml:mo&gt;&lt;mml:mfrac&gt;&lt;mml:mrow&gt;&lt;mml:mi&gt;d&lt;/mml:mi&gt;&lt;mml:mi&gt;y&lt;/mml:mi&gt;&lt;/mml:mrow&gt;&lt;mml:mrow&gt;&lt;mml:mi&gt;c&lt;/mml:mi&gt;&lt;mml:mi&gt;o&lt;/mml:mi&gt;&lt;mml:mi&gt;s&lt;/mml:mi&gt;&lt;mml:mfenced separators=\&quot;|\&quot;&gt;&lt;mml:mi&gt;y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23312" cy="5486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1B" w14:textId="5EA99DF0" w:rsidR="000B7CAD" w:rsidRDefault="000B7CAD"/>
    <w:p w14:paraId="133A80A3" w14:textId="31362603" w:rsidR="00036379" w:rsidRDefault="00036379">
      <w:bookmarkStart w:id="14" w:name="_Hlk167437861"/>
    </w:p>
    <w:p w14:paraId="1FDA06ED" w14:textId="77777777" w:rsidR="00036379" w:rsidRDefault="00036379"/>
    <w:p w14:paraId="445EEC43" w14:textId="52667DF6" w:rsidR="00036379" w:rsidRDefault="00036379">
      <w:r>
        <w:rPr>
          <w:noProof/>
        </w:rPr>
        <mc:AlternateContent>
          <mc:Choice Requires="wps">
            <w:drawing>
              <wp:anchor distT="0" distB="0" distL="115200" distR="115200" simplePos="0" relativeHeight="251647488" behindDoc="0" locked="0" layoutInCell="1" allowOverlap="1" wp14:anchorId="76EA8AB9" wp14:editId="2634CD72">
                <wp:simplePos x="0" y="0"/>
                <wp:positionH relativeFrom="margin">
                  <wp:posOffset>706581</wp:posOffset>
                </wp:positionH>
                <wp:positionV relativeFrom="paragraph">
                  <wp:posOffset>157595</wp:posOffset>
                </wp:positionV>
                <wp:extent cx="4066309" cy="428624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066309" cy="42862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C" w14:textId="498849A0" w:rsidR="000B7CAD" w:rsidRDefault="00036379">
                            <w:r>
                              <w:rPr>
                                <w:noProof/>
                                <w:position w:val="-10"/>
                              </w:rPr>
                              <w:drawing>
                                <wp:inline distT="0" distB="0" distL="0" distR="0" wp14:anchorId="0C7D6DA6" wp14:editId="42E429B5">
                                  <wp:extent cx="4066709" cy="270933"/>
                                  <wp:effectExtent l="0" t="0" r="0" b="0"/>
                                  <wp:docPr id="812980365" name="Picture 8129803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i&gt;n&lt;/mml:mi&gt;&lt;mml:mfenced separators=\&quot;|\&quot;&gt;&lt;mml:mfenced open=\&quot;|\&quot; close=\&quot;|\&quot; separators=\&quot;|\&quot;&gt;&lt;mml:mrow&gt;&lt;mml:mi&gt;c&lt;/mml:mi&gt;&lt;mml:mi&gt;o&lt;/mml:mi&gt;&lt;mml:mi&gt;s&lt;/mml:mi&gt;&lt;mml:mi&gt;e&lt;/mml:mi&gt;&lt;mml:mi&gt;c&lt;/mml:mi&gt;&lt;mml:mi&gt;x&lt;/mml:mi&gt;&lt;mml:mi&gt;&amp;#xA0;&lt;/mml:mi&gt;&lt;mml:mo&gt;-&lt;/mml:mo&gt;&lt;mml:mi&gt;&amp;#xA0;&lt;/mml:mi&gt;&lt;mml:mi mathvariant=\&quot;italic\&quot;&gt;cot&lt;/mml:mi&gt;&lt;mml:mo&gt;&amp;#x2061;&lt;/mml:mo&gt;&lt;mml:mi&gt;x&lt;/mml:mi&gt;&lt;/mml:mrow&gt;&lt;/mml:mfenced&gt;&lt;/mml:mfenced&gt;&lt;mml:mi&gt;&amp;#xA0;&lt;/mml:mi&gt;&lt;mml:mo&gt;+&lt;/mml:mo&gt;&lt;mml:mi&gt;&amp;#xA0;&lt;/mml:mi&gt;&lt;mml:mi&gt;l&lt;/mml:mi&gt;&lt;mml:mi&gt;n&lt;/mml:mi&gt;&lt;mml:mfenced separators=\&quot;|\&quot;&gt;&lt;mml:mfenced open=\&quot;|\&quot; close=\&quot;|\&quot; separators=\&quot;|\&quot;&gt;&lt;mml:mrow&gt;&lt;mml:mi mathvariant=\&quot;italic\&quot;&gt;sec&lt;/mml:mi&gt;&lt;mml:mo&gt;&amp;#x2061;&lt;/mml:mo&gt;&lt;mml:mi&gt;y&lt;/mml:mi&gt;&lt;mml:mi&gt;&amp;#xA0;&lt;/mml:mi&gt;&lt;mml:mo&gt;+&lt;/mml:mo&gt;&lt;mml:mi mathvariant=\&quot;italic\&quot;&gt;tan&lt;/mml:mi&gt;&lt;mml:mo&gt;&amp;#x2061;&lt;/mml:mo&gt;&lt;mml:mi&gt;y&lt;/mml:mi&gt;&lt;/mml:mrow&gt;&lt;/mml:mfenced&gt;&lt;/mml:mfenced&gt;&lt;mml:mi&gt;&amp;#xA0;&lt;/mml:mi&gt;&lt;mml:mo&gt;=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i&gt;n&lt;/mml:mi&gt;&lt;mml:mfenced separators=\&quot;|\&quot;&gt;&lt;mml:mfenced open=\&quot;|\&quot; close=\&quot;|\&quot; separators=\&quot;|\&quot;&gt;&lt;mml:mrow&gt;&lt;mml:mi&gt;c&lt;/mml:mi&gt;&lt;mml:mi&gt;o&lt;/mml:mi&gt;&lt;mml:mi&gt;s&lt;/mml:mi&gt;&lt;mml:mi&gt;e&lt;/mml:mi&gt;&lt;mml:mi&gt;c&lt;/mml:mi&gt;&lt;mml:mi&gt;x&lt;/mml:mi&gt;&lt;mml:mi&gt;&amp;#xA0;&lt;/mml:mi&gt;&lt;mml:mo&gt;-&lt;/mml:mo&gt;&lt;mml:mi&gt;&amp;#xA0;&lt;/mml:mi&gt;&lt;mml:mi mathvariant=\&quot;italic\&quot;&gt;cot&lt;/mml:mi&gt;&lt;mml:mo&gt;&amp;#x2061;&lt;/mml:mo&gt;&lt;mml:mi&gt;x&lt;/mml:mi&gt;&lt;/mml:mrow&gt;&lt;/mml:mfenced&gt;&lt;/mml:mfenced&gt;&lt;mml:mi&gt;&amp;#xA0;&lt;/mml:mi&gt;&lt;mml:mo&gt;+&lt;/mml:mo&gt;&lt;mml:mi&gt;&amp;#xA0;&lt;/mml:mi&gt;&lt;mml:mi&gt;l&lt;/mml:mi&gt;&lt;mml:mi&gt;n&lt;/mml:mi&gt;&lt;mml:mfenced separators=\&quot;|\&quot;&gt;&lt;mml:mfenced open=\&quot;|\&quot; close=\&quot;|\&quot; separators=\&quot;|\&quot;&gt;&lt;mml:mrow&gt;&lt;mml:mi mathvariant=\&quot;italic\&quot;&gt;sec&lt;/mml:mi&gt;&lt;mml:mo&gt;&amp;#x2061;&lt;/mml:mo&gt;&lt;mml:mi&gt;y&lt;/mml:mi&gt;&lt;mml:mi&gt;&amp;#xA0;&lt;/mml:mi&gt;&lt;mml:mo&gt;+&lt;/mml:mo&gt;&lt;mml:mi mathvariant=\&quot;italic\&quot;&gt;tan&lt;/mml:mi&gt;&lt;mml:mo&gt;&amp;#x2061;&lt;/mml:mo&gt;&lt;mml:mi&gt;y&lt;/mml:mi&gt;&lt;/mml:mrow&gt;&lt;/mml:mfenced&gt;&lt;/mml:mfenced&gt;&lt;mml:mi&gt;&amp;#xA0;&lt;/mml:mi&gt;&lt;mml:mo&gt;=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066709" cy="2709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B9" id="Text Box 48" o:spid="_x0000_s1065" type="#_x0000_t202" style="position:absolute;margin-left:55.65pt;margin-top:12.4pt;width:320.2pt;height:33.75pt;z-index:251647488;visibility:visible;mso-wrap-style:square;mso-width-percent:0;mso-wrap-distance-left:3.2mm;mso-wrap-distance-top:0;mso-wrap-distance-right:3.2mm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" filled="f" strokecolor="white [3212]" strokeweight=".5pt">
                <v:stroke opacity="0"/>
                <v:textbox>
                  <w:txbxContent>
                    <w:p w14:paraId="76EA8B1C" w14:textId="498849A0" w:rsidR="000B7CAD" w:rsidRDefault="00036379">
                      <w:r>
                        <w:rPr>
                          <w:noProof/>
                          <w:position w:val="-10"/>
                        </w:rPr>
                        <w:drawing>
                          <wp:inline distT="0" distB="0" distL="0" distR="0" wp14:anchorId="0C7D6DA6" wp14:editId="42E429B5">
                            <wp:extent cx="4066709" cy="270933"/>
                            <wp:effectExtent l="0" t="0" r="0" b="0"/>
                            <wp:docPr id="812980365" name="Picture 8129803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i&gt;n&lt;/mml:mi&gt;&lt;mml:mfenced separators=\&quot;|\&quot;&gt;&lt;mml:mfenced open=\&quot;|\&quot; close=\&quot;|\&quot; separators=\&quot;|\&quot;&gt;&lt;mml:mrow&gt;&lt;mml:mi&gt;c&lt;/mml:mi&gt;&lt;mml:mi&gt;o&lt;/mml:mi&gt;&lt;mml:mi&gt;s&lt;/mml:mi&gt;&lt;mml:mi&gt;e&lt;/mml:mi&gt;&lt;mml:mi&gt;c&lt;/mml:mi&gt;&lt;mml:mi&gt;x&lt;/mml:mi&gt;&lt;mml:mi&gt;&amp;#xA0;&lt;/mml:mi&gt;&lt;mml:mo&gt;-&lt;/mml:mo&gt;&lt;mml:mi&gt;&amp;#xA0;&lt;/mml:mi&gt;&lt;mml:mi mathvariant=\&quot;italic\&quot;&gt;cot&lt;/mml:mi&gt;&lt;mml:mo&gt;&amp;#x2061;&lt;/mml:mo&gt;&lt;mml:mi&gt;x&lt;/mml:mi&gt;&lt;/mml:mrow&gt;&lt;/mml:mfenced&gt;&lt;/mml:mfenced&gt;&lt;mml:mi&gt;&amp;#xA0;&lt;/mml:mi&gt;&lt;mml:mo&gt;+&lt;/mml:mo&gt;&lt;mml:mi&gt;&amp;#xA0;&lt;/mml:mi&gt;&lt;mml:mi&gt;l&lt;/mml:mi&gt;&lt;mml:mi&gt;n&lt;/mml:mi&gt;&lt;mml:mfenced separators=\&quot;|\&quot;&gt;&lt;mml:mfenced open=\&quot;|\&quot; close=\&quot;|\&quot; separators=\&quot;|\&quot;&gt;&lt;mml:mrow&gt;&lt;mml:mi mathvariant=\&quot;italic\&quot;&gt;sec&lt;/mml:mi&gt;&lt;mml:mo&gt;&amp;#x2061;&lt;/mml:mo&gt;&lt;mml:mi&gt;y&lt;/mml:mi&gt;&lt;mml:mi&gt;&amp;#xA0;&lt;/mml:mi&gt;&lt;mml:mo&gt;+&lt;/mml:mo&gt;&lt;mml:mi mathvariant=\&quot;italic\&quot;&gt;tan&lt;/mml:mi&gt;&lt;mml:mo&gt;&amp;#x2061;&lt;/mml:mo&gt;&lt;mml:mi&gt;y&lt;/mml:mi&gt;&lt;/mml:mrow&gt;&lt;/mml:mfenced&gt;&lt;/mml:mfenced&gt;&lt;mml:mi&gt;&amp;#xA0;&lt;/mml:mi&gt;&lt;mml:mo&gt;=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l&lt;/mml:mi&gt;&lt;mml:mi&gt;n&lt;/mml:mi&gt;&lt;mml:mfenced separators=\&quot;|\&quot;&gt;&lt;mml:mfenced open=\&quot;|\&quot; close=\&quot;|\&quot; separators=\&quot;|\&quot;&gt;&lt;mml:mrow&gt;&lt;mml:mi&gt;c&lt;/mml:mi&gt;&lt;mml:mi&gt;o&lt;/mml:mi&gt;&lt;mml:mi&gt;s&lt;/mml:mi&gt;&lt;mml:mi&gt;e&lt;/mml:mi&gt;&lt;mml:mi&gt;c&lt;/mml:mi&gt;&lt;mml:mi&gt;x&lt;/mml:mi&gt;&lt;mml:mi&gt;&amp;#xA0;&lt;/mml:mi&gt;&lt;mml:mo&gt;-&lt;/mml:mo&gt;&lt;mml:mi&gt;&amp;#xA0;&lt;/mml:mi&gt;&lt;mml:mi mathvariant=\&quot;italic\&quot;&gt;cot&lt;/mml:mi&gt;&lt;mml:mo&gt;&amp;#x2061;&lt;/mml:mo&gt;&lt;mml:mi&gt;x&lt;/mml:mi&gt;&lt;/mml:mrow&gt;&lt;/mml:mfenced&gt;&lt;/mml:mfenced&gt;&lt;mml:mi&gt;&amp;#xA0;&lt;/mml:mi&gt;&lt;mml:mo&gt;+&lt;/mml:mo&gt;&lt;mml:mi&gt;&amp;#xA0;&lt;/mml:mi&gt;&lt;mml:mi&gt;l&lt;/mml:mi&gt;&lt;mml:mi&gt;n&lt;/mml:mi&gt;&lt;mml:mfenced separators=\&quot;|\&quot;&gt;&lt;mml:mfenced open=\&quot;|\&quot; close=\&quot;|\&quot; separators=\&quot;|\&quot;&gt;&lt;mml:mrow&gt;&lt;mml:mi mathvariant=\&quot;italic\&quot;&gt;sec&lt;/mml:mi&gt;&lt;mml:mo&gt;&amp;#x2061;&lt;/mml:mo&gt;&lt;mml:mi&gt;y&lt;/mml:mi&gt;&lt;mml:mi&gt;&amp;#xA0;&lt;/mml:mi&gt;&lt;mml:mo&gt;+&lt;/mml:mo&gt;&lt;mml:mi mathvariant=\&quot;italic\&quot;&gt;tan&lt;/mml:mi&gt;&lt;mml:mo&gt;&amp;#x2061;&lt;/mml:mo&gt;&lt;mml:mi&gt;y&lt;/mml:mi&gt;&lt;/mml:mrow&gt;&lt;/mml:mfenced&gt;&lt;/mml:mfenced&gt;&lt;mml:mi&gt;&amp;#xA0;&lt;/mml:mi&gt;&lt;mml:mo&gt;=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066709" cy="2709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124DDAF" w14:textId="77777777" w:rsidR="00036379" w:rsidRDefault="00036379"/>
    <w:p w14:paraId="3BF9D0F2" w14:textId="77777777" w:rsidR="00036379" w:rsidRDefault="00036379"/>
    <w:p w14:paraId="5CFFB1C9" w14:textId="77777777" w:rsidR="00036379" w:rsidRDefault="00036379"/>
    <w:p w14:paraId="76EA8A1C" w14:textId="6B7AB1B1" w:rsidR="000B7CAD" w:rsidRDefault="00C85D8F">
      <w:pPr>
        <w:rPr>
          <w:rFonts w:eastAsiaTheme="minorEastAsia"/>
        </w:rPr>
      </w:pPr>
      <w:r>
        <w:t>where C is the arbitrary constant which is the required general solution.</w:t>
      </w:r>
      <w:bookmarkEnd w:id="14"/>
    </w:p>
    <w:p w14:paraId="76EA8A1D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48512" behindDoc="0" locked="0" layoutInCell="1" allowOverlap="1" wp14:anchorId="76EA8ABB" wp14:editId="52BA4FE7">
                <wp:simplePos x="0" y="0"/>
                <wp:positionH relativeFrom="column">
                  <wp:posOffset>107084</wp:posOffset>
                </wp:positionH>
                <wp:positionV relativeFrom="paragraph">
                  <wp:posOffset>245745</wp:posOffset>
                </wp:positionV>
                <wp:extent cx="2449080" cy="315480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449080" cy="31548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D" w14:textId="2BF30680" w:rsidR="000B7CAD" w:rsidRDefault="006F6083">
                            <w:r>
                              <w:rPr>
                                <w:noProof/>
                                <w:position w:val="-6"/>
                              </w:rPr>
                              <w:drawing>
                                <wp:inline distT="0" distB="0" distL="0" distR="0" wp14:anchorId="254D197F" wp14:editId="19D7E213">
                                  <wp:extent cx="1942592" cy="176784"/>
                                  <wp:effectExtent l="0" t="0" r="0" b="0"/>
                                  <wp:docPr id="857984812" name="Picture 85798481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2592" cy="17678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BB" id="Text Box 49" o:spid="_x0000_s1066" type="#_x0000_t202" style="position:absolute;margin-left:8.45pt;margin-top:19.35pt;width:192.85pt;height:24.85pt;z-index:251648512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" filled="f" strokecolor="white [3212]" strokeweight=".5pt">
                <v:stroke opacity="0"/>
                <v:textbox>
                  <w:txbxContent>
                    <w:p w14:paraId="76EA8B1D" w14:textId="2BF30680" w:rsidR="000B7CAD" w:rsidRDefault="006F6083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 wp14:anchorId="254D197F" wp14:editId="19D7E213">
                            <wp:extent cx="1942592" cy="176784"/>
                            <wp:effectExtent l="0" t="0" r="0" b="0"/>
                            <wp:docPr id="857984812" name="Picture 85798481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42592" cy="17678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1E" w14:textId="2CEA1DD7" w:rsidR="000B7CAD" w:rsidRDefault="00C85D8F">
      <w:r>
        <w:t>5.</w:t>
      </w:r>
    </w:p>
    <w:p w14:paraId="76EA8A1F" w14:textId="6B1BF766" w:rsidR="000B7CAD" w:rsidRDefault="006F6083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49536" behindDoc="0" locked="0" layoutInCell="1" allowOverlap="1" wp14:anchorId="76EA8ABD" wp14:editId="50982151">
                <wp:simplePos x="0" y="0"/>
                <wp:positionH relativeFrom="column">
                  <wp:posOffset>-73025</wp:posOffset>
                </wp:positionH>
                <wp:positionV relativeFrom="paragraph">
                  <wp:posOffset>290772</wp:posOffset>
                </wp:positionV>
                <wp:extent cx="2802370" cy="287771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802370" cy="28777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E" w14:textId="5F304BA6" w:rsidR="000B7CAD" w:rsidRDefault="006F6083">
                            <w:r>
                              <w:rPr>
                                <w:noProof/>
                                <w:position w:val="-6"/>
                              </w:rPr>
                              <w:drawing>
                                <wp:inline distT="0" distB="0" distL="0" distR="0" wp14:anchorId="5AD2F76B" wp14:editId="6A6AB516">
                                  <wp:extent cx="1942592" cy="176784"/>
                                  <wp:effectExtent l="0" t="0" r="0" b="0"/>
                                  <wp:docPr id="1402778666" name="Picture 140277866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2592" cy="17678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BD" id="Text Box 50" o:spid="_x0000_s1067" type="#_x0000_t202" style="position:absolute;margin-left:-5.75pt;margin-top:22.9pt;width:220.65pt;height:22.65pt;z-index:25164953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" filled="f" strokecolor="white [3212]" strokeweight=".5pt">
                <v:stroke opacity="0"/>
                <v:textbox>
                  <w:txbxContent>
                    <w:p w14:paraId="76EA8B1E" w14:textId="5F304BA6" w:rsidR="000B7CAD" w:rsidRDefault="006F6083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 wp14:anchorId="5AD2F76B" wp14:editId="6A6AB516">
                            <wp:extent cx="1942592" cy="176784"/>
                            <wp:effectExtent l="0" t="0" r="0" b="0"/>
                            <wp:docPr id="1402778666" name="Picture 140277866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 mathvariant=\&quot;italic\&quot;&gt;tan&lt;/mml:mi&gt;&lt;mml:mo&gt;&amp;#x2061;&lt;/mml:mo&gt;&lt;mml:mfenced separators=\&quot;|\&quot;&gt;&lt;mml:mi&gt;&amp;#x3B8;&lt;/mml:mi&gt;&lt;/mml:mfenced&gt;&lt;mml:mi&gt;d&lt;/mml:mi&gt;&lt;mml:mi&gt;r&lt;/mml:mi&gt;&lt;mml:mi&gt;&amp;#xA0;&lt;/mml:mi&gt;&lt;mml:mo&gt;+&lt;/mml:mo&gt;&lt;mml:mi&gt;&amp;#xA0;&lt;/mml:mi&gt;&lt;mml:mn&gt;2&lt;/mml:mn&gt;&lt;mml:mi&gt;r&lt;/mml:mi&gt;&lt;mml:mi&gt;&amp;#xA0;&lt;/mml:mi&gt;&lt;mml:mi&gt;d&lt;/mml:mi&gt;&lt;mml:mi&gt;&amp;#x3B8;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42592" cy="17678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b/>
          <w:bCs/>
        </w:rPr>
        <w:t>Solution:</w:t>
      </w:r>
    </w:p>
    <w:p w14:paraId="76EA8A20" w14:textId="0264ABB5" w:rsidR="000B7CAD" w:rsidRDefault="000B7CAD"/>
    <w:p w14:paraId="76EA8A21" w14:textId="77777777" w:rsidR="000B7CAD" w:rsidRDefault="00C85D8F">
      <w:bookmarkStart w:id="15" w:name="_Hlk167438714"/>
      <w:r>
        <w:t>This is a separable equation.</w:t>
      </w:r>
    </w:p>
    <w:p w14:paraId="76EA8A22" w14:textId="77777777" w:rsidR="000B7CAD" w:rsidRDefault="00C85D8F">
      <w:r>
        <w:t>Separating variable and we get,</w:t>
      </w:r>
      <w:bookmarkEnd w:id="15"/>
    </w:p>
    <w:p w14:paraId="76EA8A23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50560" behindDoc="0" locked="0" layoutInCell="1" allowOverlap="1" wp14:anchorId="76EA8ABF" wp14:editId="7742F671">
                <wp:simplePos x="0" y="0"/>
                <wp:positionH relativeFrom="margin">
                  <wp:align>left</wp:align>
                </wp:positionH>
                <wp:positionV relativeFrom="paragraph">
                  <wp:posOffset>7389</wp:posOffset>
                </wp:positionV>
                <wp:extent cx="2102716" cy="592571"/>
                <wp:effectExtent l="0" t="0" r="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102716" cy="59257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1F" w14:textId="5BFD2A91" w:rsidR="000B7CAD" w:rsidRDefault="006F6083">
                            <w:r>
                              <w:rPr>
                                <w:noProof/>
                                <w:position w:val="-34"/>
                              </w:rPr>
                              <w:drawing>
                                <wp:inline distT="0" distB="0" distL="0" distR="0" wp14:anchorId="1A56EF65" wp14:editId="142AACB1">
                                  <wp:extent cx="1552448" cy="497840"/>
                                  <wp:effectExtent l="0" t="0" r="0" b="0"/>
                                  <wp:docPr id="489271318" name="Picture 48927131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r&lt;/mml:mi&gt;&lt;/mml:mrow&gt;&lt;mml:mrow&gt;&lt;mml:mn&gt;2&lt;/mml:mn&gt;&lt;mml:mi&gt;r&lt;/mml:mi&gt;&lt;/mml:mrow&gt;&lt;/mml:mfrac&gt;&lt;mml:mo&gt;+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r&lt;/mml:mi&gt;&lt;/mml:mrow&gt;&lt;mml:mrow&gt;&lt;mml:mn&gt;2&lt;/mml:mn&gt;&lt;mml:mi&gt;r&lt;/mml:mi&gt;&lt;/mml:mrow&gt;&lt;/mml:mfrac&gt;&lt;mml:mo&gt;+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52448" cy="4978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BF" id="Text Box 51" o:spid="_x0000_s1068" type="#_x0000_t202" style="position:absolute;margin-left:0;margin-top:.6pt;width:165.55pt;height:46.65pt;z-index:251650560;visibility:visible;mso-wrap-style:square;mso-width-percent:0;mso-height-percent:0;mso-wrap-distance-left:3.2mm;mso-wrap-distance-top:0;mso-wrap-distance-right:3.2mm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" filled="f" strokecolor="white [3212]" strokeweight=".5pt">
                <v:stroke opacity="0"/>
                <v:textbox>
                  <w:txbxContent>
                    <w:p w14:paraId="76EA8B1F" w14:textId="5BFD2A91" w:rsidR="000B7CAD" w:rsidRDefault="006F6083">
                      <w:r>
                        <w:rPr>
                          <w:noProof/>
                          <w:position w:val="-34"/>
                        </w:rPr>
                        <w:drawing>
                          <wp:inline distT="0" distB="0" distL="0" distR="0" wp14:anchorId="1A56EF65" wp14:editId="142AACB1">
                            <wp:extent cx="1552448" cy="497840"/>
                            <wp:effectExtent l="0" t="0" r="0" b="0"/>
                            <wp:docPr id="489271318" name="Picture 48927131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r&lt;/mml:mi&gt;&lt;/mml:mrow&gt;&lt;mml:mrow&gt;&lt;mml:mn&gt;2&lt;/mml:mn&gt;&lt;mml:mi&gt;r&lt;/mml:mi&gt;&lt;/mml:mrow&gt;&lt;/mml:mfrac&gt;&lt;mml:mo&gt;+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d&lt;/mml:mi&gt;&lt;mml:mi&gt;r&lt;/mml:mi&gt;&lt;/mml:mrow&gt;&lt;mml:mrow&gt;&lt;mml:mn&gt;2&lt;/mml:mn&gt;&lt;mml:mi&gt;r&lt;/mml:mi&gt;&lt;/mml:mrow&gt;&lt;/mml:mfrac&gt;&lt;mml:mo&gt;+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52448" cy="4978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6EA8A24" w14:textId="77777777" w:rsidR="000B7CAD" w:rsidRDefault="000B7CAD"/>
    <w:p w14:paraId="76EA8A25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51584" behindDoc="0" locked="0" layoutInCell="1" allowOverlap="1" wp14:anchorId="76EA8AC1" wp14:editId="5EF53AF8">
                <wp:simplePos x="0" y="0"/>
                <wp:positionH relativeFrom="column">
                  <wp:posOffset>-86881</wp:posOffset>
                </wp:positionH>
                <wp:positionV relativeFrom="paragraph">
                  <wp:posOffset>281651</wp:posOffset>
                </wp:positionV>
                <wp:extent cx="2933989" cy="786534"/>
                <wp:effectExtent l="0" t="0" r="0" b="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933989" cy="78653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0" w14:textId="357CEF48" w:rsidR="000B7CAD" w:rsidRDefault="00553103">
                            <w:r>
                              <w:rPr>
                                <w:noProof/>
                                <w:position w:val="-34"/>
                              </w:rPr>
                              <w:drawing>
                                <wp:inline distT="0" distB="0" distL="0" distR="0" wp14:anchorId="14F45E32" wp14:editId="7DCE711D">
                                  <wp:extent cx="2080768" cy="548640"/>
                                  <wp:effectExtent l="0" t="0" r="0" b="0"/>
                                  <wp:docPr id="1830398878" name="Picture 183039887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r&lt;/mml:mi&gt;&lt;/mml:mrow&gt;&lt;mml:mrow&gt;&lt;mml:mn&gt;2&lt;/mml:mn&gt;&lt;mml:mi&gt;r&lt;/mml:mi&gt;&lt;/mml:mrow&gt;&lt;/mml:mfrac&gt;&lt;mml:mo&gt;+&lt;/mml:mo&gt;&lt;mml:mo&gt;&amp;#x222B;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r&lt;/mml:mi&gt;&lt;/mml:mrow&gt;&lt;mml:mrow&gt;&lt;mml:mn&gt;2&lt;/mml:mn&gt;&lt;mml:mi&gt;r&lt;/mml:mi&gt;&lt;/mml:mrow&gt;&lt;/mml:mfrac&gt;&lt;mml:mo&gt;+&lt;/mml:mo&gt;&lt;mml:mo&gt;&amp;#x222B;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80768" cy="5486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C1" id="Text Box 52" o:spid="_x0000_s1069" type="#_x0000_t202" style="position:absolute;margin-left:-6.85pt;margin-top:22.2pt;width:231pt;height:61.95pt;z-index:25165158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" filled="f" strokecolor="white [3212]" strokeweight=".5pt">
                <v:stroke opacity="0"/>
                <v:textbox>
                  <w:txbxContent>
                    <w:p w14:paraId="76EA8B20" w14:textId="357CEF48" w:rsidR="000B7CAD" w:rsidRDefault="00553103">
                      <w:r>
                        <w:rPr>
                          <w:noProof/>
                          <w:position w:val="-34"/>
                        </w:rPr>
                        <w:drawing>
                          <wp:inline distT="0" distB="0" distL="0" distR="0" wp14:anchorId="14F45E32" wp14:editId="7DCE711D">
                            <wp:extent cx="2080768" cy="548640"/>
                            <wp:effectExtent l="0" t="0" r="0" b="0"/>
                            <wp:docPr id="1830398878" name="Picture 183039887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r&lt;/mml:mi&gt;&lt;/mml:mrow&gt;&lt;mml:mrow&gt;&lt;mml:mn&gt;2&lt;/mml:mn&gt;&lt;mml:mi&gt;r&lt;/mml:mi&gt;&lt;/mml:mrow&gt;&lt;/mml:mfrac&gt;&lt;mml:mo&gt;+&lt;/mml:mo&gt;&lt;mml:mo&gt;&amp;#x222B;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d&lt;/mml:mi&gt;&lt;mml:mi&gt;r&lt;/mml:mi&gt;&lt;/mml:mrow&gt;&lt;mml:mrow&gt;&lt;mml:mn&gt;2&lt;/mml:mn&gt;&lt;mml:mi&gt;r&lt;/mml:mi&gt;&lt;/mml:mrow&gt;&lt;/mml:mfrac&gt;&lt;mml:mo&gt;+&lt;/mml:mo&gt;&lt;mml:mo&gt;&amp;#x222B;&lt;/mml:mo&gt;&lt;mml:mfrac&gt;&lt;mml:mrow&gt;&lt;mml:mi&gt;d&lt;/mml:mi&gt;&lt;mml:mi&gt;&amp;#x3B8;&lt;/mml:mi&gt;&lt;/mml:mrow&gt;&lt;mml:mrow&gt;&lt;mml:mi mathvariant=\&quot;italic\&quot;&gt;tan&lt;/mml:mi&gt;&lt;mml:mo&gt;&amp;#x2061;&lt;/mml:mo&gt;&lt;mml:mfenced separators=\&quot;|\&quot;&gt;&lt;mml:mi&gt;&amp;#x3B8;&lt;/mml:mi&gt;&lt;/mml:mfenced&gt;&lt;/mml:mrow&gt;&lt;/mml:mfrac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80768" cy="5486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bookmarkStart w:id="16" w:name="_Hlk167438878"/>
      <w:r>
        <w:t>Integrating it and we get</w:t>
      </w:r>
      <w:bookmarkEnd w:id="16"/>
      <w:r>
        <w:t>,</w:t>
      </w:r>
    </w:p>
    <w:p w14:paraId="76EA8A26" w14:textId="77777777" w:rsidR="000B7CAD" w:rsidRDefault="000B7CAD"/>
    <w:p w14:paraId="76EA8A27" w14:textId="0837B9E1" w:rsidR="000B7CAD" w:rsidRDefault="00C85D8F">
      <w:r>
        <w:t xml:space="preserve">                                                                         </w:t>
      </w:r>
    </w:p>
    <w:p w14:paraId="76EA8A28" w14:textId="025B6897" w:rsidR="000B7CAD" w:rsidRDefault="000B7CAD"/>
    <w:p w14:paraId="083FEC85" w14:textId="07C818E3" w:rsidR="006F6083" w:rsidRDefault="006F6083">
      <w:bookmarkStart w:id="17" w:name="_Hlk167439123"/>
      <w:r>
        <w:rPr>
          <w:noProof/>
        </w:rPr>
        <mc:AlternateContent>
          <mc:Choice Requires="wps">
            <w:drawing>
              <wp:anchor distT="0" distB="0" distL="115200" distR="115200" simplePos="0" relativeHeight="251652608" behindDoc="0" locked="0" layoutInCell="1" allowOverlap="1" wp14:anchorId="76EA8AC3" wp14:editId="00E427EB">
                <wp:simplePos x="0" y="0"/>
                <wp:positionH relativeFrom="column">
                  <wp:posOffset>1042266</wp:posOffset>
                </wp:positionH>
                <wp:positionV relativeFrom="paragraph">
                  <wp:posOffset>94614</wp:posOffset>
                </wp:positionV>
                <wp:extent cx="2649970" cy="627207"/>
                <wp:effectExtent l="0" t="0" r="0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649970" cy="62720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1" w14:textId="17E92FE6" w:rsidR="000B7CAD" w:rsidRDefault="00553103">
                            <w:r>
                              <w:rPr>
                                <w:noProof/>
                                <w:position w:val="-28"/>
                              </w:rPr>
                              <w:drawing>
                                <wp:inline distT="0" distB="0" distL="0" distR="0" wp14:anchorId="67DF5123" wp14:editId="7D388999">
                                  <wp:extent cx="2308352" cy="463296"/>
                                  <wp:effectExtent l="0" t="0" r="0" b="0"/>
                                  <wp:docPr id="1823346083" name="Picture 182334608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n&lt;/mml:mi&gt;&lt;mml:mfenced separators=\&quot;|\&quot;&gt;&lt;mml:mi&gt;r&lt;/mml:mi&gt;&lt;/mml:mfenced&gt;&lt;mml:mo&gt;+&lt;/mml:mo&gt;&lt;mml:mi&gt;l&lt;/mml:mi&gt;&lt;mml:mi&gt;n&lt;/mml:mi&gt;&lt;mml:mfenced separators=\&quot;|\&quot;&gt;&lt;mml:mrow&gt;&lt;mml:mi mathvariant=\&quot;italic\&quot;&gt;sin&lt;/mml:mi&gt;&lt;mml:mo&gt;&amp;#x2061;&lt;/mml:mo&gt;&lt;mml:mfenced separators=\&quot;|\&quot;&gt;&lt;mml:mi&gt;x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n&lt;/mml:mi&gt;&lt;mml:mfenced separators=\&quot;|\&quot;&gt;&lt;mml:mi&gt;r&lt;/mml:mi&gt;&lt;/mml:mfenced&gt;&lt;mml:mo&gt;+&lt;/mml:mo&gt;&lt;mml:mi&gt;l&lt;/mml:mi&gt;&lt;mml:mi&gt;n&lt;/mml:mi&gt;&lt;mml:mfenced separators=\&quot;|\&quot;&gt;&lt;mml:mrow&gt;&lt;mml:mi mathvariant=\&quot;italic\&quot;&gt;sin&lt;/mml:mi&gt;&lt;mml:mo&gt;&amp;#x2061;&lt;/mml:mo&gt;&lt;mml:mfenced separators=\&quot;|\&quot;&gt;&lt;mml:mi&gt;x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8352" cy="46329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C3" id="Text Box 53" o:spid="_x0000_s1070" type="#_x0000_t202" style="position:absolute;margin-left:82.05pt;margin-top:7.45pt;width:208.65pt;height:49.4pt;z-index:251652608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" filled="f" strokecolor="white [3212]" strokeweight=".5pt">
                <v:stroke opacity="0"/>
                <v:textbox>
                  <w:txbxContent>
                    <w:p w14:paraId="76EA8B21" w14:textId="17E92FE6" w:rsidR="000B7CAD" w:rsidRDefault="00553103">
                      <w:r>
                        <w:rPr>
                          <w:noProof/>
                          <w:position w:val="-28"/>
                        </w:rPr>
                        <w:drawing>
                          <wp:inline distT="0" distB="0" distL="0" distR="0" wp14:anchorId="67DF5123" wp14:editId="7D388999">
                            <wp:extent cx="2308352" cy="463296"/>
                            <wp:effectExtent l="0" t="0" r="0" b="0"/>
                            <wp:docPr id="1823346083" name="Picture 1823346083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n&lt;/mml:mi&gt;&lt;mml:mfenced separators=\&quot;|\&quot;&gt;&lt;mml:mi&gt;r&lt;/mml:mi&gt;&lt;/mml:mfenced&gt;&lt;mml:mo&gt;+&lt;/mml:mo&gt;&lt;mml:mi&gt;l&lt;/mml:mi&gt;&lt;mml:mi&gt;n&lt;/mml:mi&gt;&lt;mml:mfenced separators=\&quot;|\&quot;&gt;&lt;mml:mrow&gt;&lt;mml:mi mathvariant=\&quot;italic\&quot;&gt;sin&lt;/mml:mi&gt;&lt;mml:mo&gt;&amp;#x2061;&lt;/mml:mo&gt;&lt;mml:mfenced separators=\&quot;|\&quot;&gt;&lt;mml:mi&gt;x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n&gt;1&lt;/mml:mn&gt;&lt;mml:mn&gt;2&lt;/mml:mn&gt;&lt;/mml:mfrac&gt;&lt;mml:mi&gt;l&lt;/mml:mi&gt;&lt;mml:mi&gt;n&lt;/mml:mi&gt;&lt;mml:mfenced separators=\&quot;|\&quot;&gt;&lt;mml:mi&gt;r&lt;/mml:mi&gt;&lt;/mml:mfenced&gt;&lt;mml:mo&gt;+&lt;/mml:mo&gt;&lt;mml:mi&gt;l&lt;/mml:mi&gt;&lt;mml:mi&gt;n&lt;/mml:mi&gt;&lt;mml:mfenced separators=\&quot;|\&quot;&gt;&lt;mml:mrow&gt;&lt;mml:mi mathvariant=\&quot;italic\&quot;&gt;sin&lt;/mml:mi&gt;&lt;mml:mo&gt;&amp;#x2061;&lt;/mml:mo&gt;&lt;mml:mfenced separators=\&quot;|\&quot;&gt;&lt;mml:mi&gt;x&lt;/mml:mi&gt;&lt;/mml:mfenced&gt;&lt;/mml:mrow&gt;&lt;/mml:mfenced&gt;&lt;mml:mo&gt;=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8352" cy="46329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E0A3E67" w14:textId="77777777" w:rsidR="006F6083" w:rsidRDefault="006F6083"/>
    <w:p w14:paraId="4ECF7288" w14:textId="77777777" w:rsidR="006F6083" w:rsidRDefault="006F6083"/>
    <w:p w14:paraId="7990C397" w14:textId="77777777" w:rsidR="006F6083" w:rsidRDefault="006F6083"/>
    <w:p w14:paraId="76EA8A29" w14:textId="07699BF5" w:rsidR="000B7CAD" w:rsidRDefault="00C85D8F">
      <w:r>
        <w:t>where C is the arbitrary constant which is the required general solution.</w:t>
      </w:r>
      <w:bookmarkEnd w:id="17"/>
    </w:p>
    <w:p w14:paraId="76EA8A2A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53632" behindDoc="0" locked="0" layoutInCell="1" allowOverlap="1" wp14:anchorId="76EA8AC5" wp14:editId="4BDC2475">
                <wp:simplePos x="0" y="0"/>
                <wp:positionH relativeFrom="column">
                  <wp:posOffset>107084</wp:posOffset>
                </wp:positionH>
                <wp:positionV relativeFrom="paragraph">
                  <wp:posOffset>247823</wp:posOffset>
                </wp:positionV>
                <wp:extent cx="4277880" cy="263667"/>
                <wp:effectExtent l="0" t="0" r="0" b="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277880" cy="26366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2" w14:textId="23A4BBB8" w:rsidR="000B7CAD" w:rsidRDefault="00553103">
                            <w:r>
                              <w:rPr>
                                <w:noProof/>
                                <w:position w:val="-6"/>
                              </w:rPr>
                              <w:drawing>
                                <wp:inline distT="0" distB="0" distL="0" distR="0" wp14:anchorId="3AE93842" wp14:editId="202017B1">
                                  <wp:extent cx="3114904" cy="178994"/>
                                  <wp:effectExtent l="0" t="0" r="0" b="0"/>
                                  <wp:docPr id="498918527" name="Picture 4989185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14904" cy="17899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C23540" wp14:editId="12817C98">
                                  <wp:extent cx="286512" cy="138176"/>
                                  <wp:effectExtent l="0" t="0" r="0" b="0"/>
                                  <wp:docPr id="280774872" name="Picture 2807748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0&lt;/mml:mn&gt;&lt;/mml:mstyle&gt;&lt;/mml:math&gt;&quot;,&quot;origin&quot;:&quot;MathType Legacy&quot;,&quot;version&quot;:&quot;v3.18.2&quot;}" title="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0&lt;/mml:mn&gt;&lt;/mml:mstyle&gt;&lt;/mml:math&gt;&quot;,&quot;origin&quot;:&quot;MathType Legacy&quot;,&quot;version&quot;:&quot;v3.18.2&quot;}" title="equals 0"/>
                                          <pic:cNvPicPr/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512" cy="1381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C5" id="Text Box 54" o:spid="_x0000_s1071" type="#_x0000_t202" style="position:absolute;margin-left:8.45pt;margin-top:19.5pt;width:336.85pt;height:20.75pt;z-index:251653632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" filled="f" strokecolor="white [3212]" strokeweight=".5pt">
                <v:stroke opacity="0"/>
                <v:textbox>
                  <w:txbxContent>
                    <w:p w14:paraId="76EA8B22" w14:textId="23A4BBB8" w:rsidR="000B7CAD" w:rsidRDefault="00553103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 wp14:anchorId="3AE93842" wp14:editId="202017B1">
                            <wp:extent cx="3114904" cy="178994"/>
                            <wp:effectExtent l="0" t="0" r="0" b="0"/>
                            <wp:docPr id="498918527" name="Picture 4989185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14904" cy="17899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1C23540" wp14:editId="12817C98">
                            <wp:extent cx="286512" cy="138176"/>
                            <wp:effectExtent l="0" t="0" r="0" b="0"/>
                            <wp:docPr id="280774872" name="Picture 2807748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0&lt;/mml:mn&gt;&lt;/mml:mstyle&gt;&lt;/mml:math&gt;&quot;,&quot;origin&quot;:&quot;MathType Legacy&quot;,&quot;version&quot;:&quot;v3.18.2&quot;}" title="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0&lt;/mml:mn&gt;&lt;/mml:mstyle&gt;&lt;/mml:math&gt;&quot;,&quot;origin&quot;:&quot;MathType Legacy&quot;,&quot;version&quot;:&quot;v3.18.2&quot;}" title="equals 0"/>
                                    <pic:cNvPicPr/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6512" cy="13817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2B" w14:textId="77777777" w:rsidR="000B7CAD" w:rsidRDefault="00C85D8F">
      <w:r>
        <w:t>6.</w:t>
      </w:r>
    </w:p>
    <w:p w14:paraId="76EA8A2C" w14:textId="4B3A93BB" w:rsidR="000B7CAD" w:rsidRDefault="00947ED8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54656" behindDoc="0" locked="0" layoutInCell="1" allowOverlap="1" wp14:anchorId="76EA8AC7" wp14:editId="576F7E49">
                <wp:simplePos x="0" y="0"/>
                <wp:positionH relativeFrom="column">
                  <wp:posOffset>-76200</wp:posOffset>
                </wp:positionH>
                <wp:positionV relativeFrom="paragraph">
                  <wp:posOffset>248747</wp:posOffset>
                </wp:positionV>
                <wp:extent cx="4412673" cy="263525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412673" cy="2635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3" w14:textId="6A199923" w:rsidR="000B7CAD" w:rsidRDefault="00947ED8">
                            <w:r>
                              <w:rPr>
                                <w:noProof/>
                                <w:position w:val="-7"/>
                              </w:rPr>
                              <w:drawing>
                                <wp:inline distT="0" distB="0" distL="0" distR="0" wp14:anchorId="7314CBBF" wp14:editId="7FD95E23">
                                  <wp:extent cx="3434503" cy="182423"/>
                                  <wp:effectExtent l="0" t="0" r="0" b="0"/>
                                  <wp:docPr id="736789094" name="Picture 7367890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34503" cy="18242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C7" id="Text Box 55" o:spid="_x0000_s1072" type="#_x0000_t202" style="position:absolute;margin-left:-6pt;margin-top:19.6pt;width:347.45pt;height:20.75pt;z-index:251654656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" filled="f" strokecolor="white [3212]" strokeweight=".5pt">
                <v:stroke opacity="0"/>
                <v:textbox>
                  <w:txbxContent>
                    <w:p w14:paraId="76EA8B23" w14:textId="6A199923" w:rsidR="000B7CAD" w:rsidRDefault="00947ED8">
                      <w:r>
                        <w:rPr>
                          <w:noProof/>
                          <w:position w:val="-7"/>
                        </w:rPr>
                        <w:drawing>
                          <wp:inline distT="0" distB="0" distL="0" distR="0" wp14:anchorId="7314CBBF" wp14:editId="7FD95E23">
                            <wp:extent cx="3434503" cy="182423"/>
                            <wp:effectExtent l="0" t="0" r="0" b="0"/>
                            <wp:docPr id="736789094" name="Picture 73678909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sup&gt;&lt;mml:mi&gt;e&lt;/mml:mi&gt;&lt;mml:mi&gt;v&lt;/mml:mi&gt;&lt;/mml:msup&gt;&lt;mml:mo&gt;+&lt;/mml:mo&gt;&lt;mml:mn&gt;1&lt;/mml:mn&gt;&lt;/mml:mrow&gt;&lt;/mml:mfenced&gt;&lt;mml:mi mathvariant=\&quot;italic\&quot;&gt;cos&lt;/mml:mi&gt;&lt;mml:mo&gt;&amp;#x2061;&lt;/mml:mo&gt;&lt;mml:mi&gt;u&lt;/mml:mi&gt;&lt;mml:mi&gt;&amp;#xA0;&lt;/mml:mi&gt;&lt;mml:mi&gt;d&lt;/mml:mi&gt;&lt;mml:mi&gt;u&lt;/mml:mi&gt;&lt;mml:mi&gt;&amp;#xA0;&lt;/mml:mi&gt;&lt;mml:mo&gt;+&lt;/mml:mo&gt;&lt;mml:mi&gt;&amp;#xA0;&lt;/mml:mi&gt;&lt;mml:msup&gt;&lt;mml:mi&gt;e&lt;/mml:mi&gt;&lt;mml:mi&gt;v&lt;/mml:mi&gt;&lt;/mml:msup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434503" cy="18242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b/>
          <w:bCs/>
        </w:rPr>
        <w:t>Solution:</w:t>
      </w:r>
    </w:p>
    <w:p w14:paraId="76EA8A2D" w14:textId="77777777" w:rsidR="000B7CAD" w:rsidRDefault="000B7CAD"/>
    <w:p w14:paraId="76EA8A2E" w14:textId="77777777" w:rsidR="000B7CAD" w:rsidRDefault="00C85D8F">
      <w:r>
        <w:t xml:space="preserve"> </w:t>
      </w:r>
      <w:bookmarkStart w:id="18" w:name="_Hlk167439577"/>
      <w:r>
        <w:t>This is a separable equation.</w:t>
      </w:r>
    </w:p>
    <w:p w14:paraId="76EA8A2F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55680" behindDoc="0" locked="0" layoutInCell="1" allowOverlap="1" wp14:anchorId="76EA8AC9" wp14:editId="6B4C9D65">
                <wp:simplePos x="0" y="0"/>
                <wp:positionH relativeFrom="column">
                  <wp:posOffset>-86880</wp:posOffset>
                </wp:positionH>
                <wp:positionV relativeFrom="paragraph">
                  <wp:posOffset>191308</wp:posOffset>
                </wp:positionV>
                <wp:extent cx="2982480" cy="952789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982480" cy="95278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4" w14:textId="2314DA5E" w:rsidR="000B7CAD" w:rsidRDefault="00947ED8">
                            <w:r>
                              <w:rPr>
                                <w:noProof/>
                                <w:position w:val="-29"/>
                              </w:rPr>
                              <w:drawing>
                                <wp:inline distT="0" distB="0" distL="0" distR="0" wp14:anchorId="720A18B2" wp14:editId="0862489F">
                                  <wp:extent cx="2153920" cy="473456"/>
                                  <wp:effectExtent l="0" t="0" r="0" b="0"/>
                                  <wp:docPr id="1101350272" name="Picture 11013502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fraction numerator italic cos invisible function application u blank d u over denominator italic sin invisible function application u blank plus 1 end fraction blank plus fraction numerator e to the power of v blank end exponent blank d v over denominator e to the power of v blank plus 1 end fraction blank 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fraction numerator italic cos invisible function application u blank d u over denominator italic sin invisible function application u blank plus 1 end fraction blank plus fraction numerator e to the power of v blank end exponent blank d v over denominator e to the power of v blank plus 1 end fraction blank equals 0"/>
                                          <pic:cNvPicPr/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53920" cy="47345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C9" id="Text Box 56" o:spid="_x0000_s1073" type="#_x0000_t202" style="position:absolute;margin-left:-6.85pt;margin-top:15.05pt;width:234.85pt;height:75pt;z-index:25165568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" filled="f" strokecolor="white [3212]" strokeweight=".5pt">
                <v:stroke opacity="0"/>
                <v:textbox>
                  <w:txbxContent>
                    <w:p w14:paraId="76EA8B24" w14:textId="2314DA5E" w:rsidR="000B7CAD" w:rsidRDefault="00947ED8">
                      <w:r>
                        <w:rPr>
                          <w:noProof/>
                          <w:position w:val="-29"/>
                        </w:rPr>
                        <w:drawing>
                          <wp:inline distT="0" distB="0" distL="0" distR="0" wp14:anchorId="720A18B2" wp14:editId="0862489F">
                            <wp:extent cx="2153920" cy="473456"/>
                            <wp:effectExtent l="0" t="0" r="0" b="0"/>
                            <wp:docPr id="1101350272" name="Picture 1101350272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fraction numerator italic cos invisible function application u blank d u over denominator italic sin invisible function application u blank plus 1 end fraction blank plus fraction numerator e to the power of v blank end exponent blank d v over denominator e to the power of v blank plus 1 end fraction blank 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fraction numerator italic cos invisible function application u blank d u over denominator italic sin invisible function application u blank plus 1 end fraction blank plus fraction numerator e to the power of v blank end exponent blank d v over denominator e to the power of v blank plus 1 end fraction blank equals 0"/>
                                    <pic:cNvPicPr/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53920" cy="47345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Separating variable and we get,</w:t>
      </w:r>
      <w:bookmarkEnd w:id="18"/>
    </w:p>
    <w:p w14:paraId="76EA8A30" w14:textId="77777777" w:rsidR="000B7CAD" w:rsidRDefault="000B7CAD"/>
    <w:p w14:paraId="12B0435B" w14:textId="77777777" w:rsidR="00947ED8" w:rsidRDefault="00947ED8"/>
    <w:p w14:paraId="35E43B11" w14:textId="77777777" w:rsidR="00947ED8" w:rsidRDefault="00947ED8"/>
    <w:p w14:paraId="0A5A70DB" w14:textId="77777777" w:rsidR="00947ED8" w:rsidRDefault="00947ED8"/>
    <w:p w14:paraId="34E18B18" w14:textId="77777777" w:rsidR="00947ED8" w:rsidRDefault="00947ED8"/>
    <w:p w14:paraId="76EA8A31" w14:textId="4AA84811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56704" behindDoc="0" locked="0" layoutInCell="1" allowOverlap="1" wp14:anchorId="76EA8ACB" wp14:editId="753F1497">
                <wp:simplePos x="0" y="0"/>
                <wp:positionH relativeFrom="column">
                  <wp:posOffset>-86880</wp:posOffset>
                </wp:positionH>
                <wp:positionV relativeFrom="paragraph">
                  <wp:posOffset>202333</wp:posOffset>
                </wp:positionV>
                <wp:extent cx="3529735" cy="724189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529735" cy="72418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5" w14:textId="090781EA" w:rsidR="000B7CAD" w:rsidRDefault="00036587">
                            <w:r>
                              <w:rPr>
                                <w:noProof/>
                                <w:position w:val="-29"/>
                              </w:rPr>
                              <w:drawing>
                                <wp:inline distT="0" distB="0" distL="0" distR="0" wp14:anchorId="000FB651" wp14:editId="75D1FFC3">
                                  <wp:extent cx="2682240" cy="520192"/>
                                  <wp:effectExtent l="0" t="0" r="0" b="0"/>
                                  <wp:docPr id="141036380" name="Picture 14103638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o&gt;&amp;#x222B;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integral fraction numerator italic cos invisible function application u blank d u over denominator italic sin invisible function application u blank plus 1 end fraction blank plus integral fraction numerator e to the power of v blank end exponent blank d v over denominator e to the power of v blank plus 1 end fraction blank 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o&gt;&amp;#x222B;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integral fraction numerator italic cos invisible function application u blank d u over denominator italic sin invisible function application u blank plus 1 end fraction blank plus integral fraction numerator e to the power of v blank end exponent blank d v over denominator e to the power of v blank plus 1 end fraction blank equals 0"/>
                                          <pic:cNvPicPr/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82240" cy="5201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CB" id="Text Box 57" o:spid="_x0000_s1074" type="#_x0000_t202" style="position:absolute;margin-left:-6.85pt;margin-top:15.95pt;width:277.95pt;height:57pt;z-index:25165670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" filled="f" strokecolor="white [3212]" strokeweight=".5pt">
                <v:stroke opacity="0"/>
                <v:textbox>
                  <w:txbxContent>
                    <w:p w14:paraId="76EA8B25" w14:textId="090781EA" w:rsidR="000B7CAD" w:rsidRDefault="00036587">
                      <w:r>
                        <w:rPr>
                          <w:noProof/>
                          <w:position w:val="-29"/>
                        </w:rPr>
                        <w:drawing>
                          <wp:inline distT="0" distB="0" distL="0" distR="0" wp14:anchorId="000FB651" wp14:editId="75D1FFC3">
                            <wp:extent cx="2682240" cy="520192"/>
                            <wp:effectExtent l="0" t="0" r="0" b="0"/>
                            <wp:docPr id="141036380" name="Picture 14103638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o&gt;&amp;#x222B;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integral fraction numerator italic cos invisible function application u blank d u over denominator italic sin invisible function application u blank plus 1 end fraction blank plus integral fraction numerator e to the power of v blank end exponent blank d v over denominator e to the power of v blank plus 1 end fraction blank 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 mathvariant=\&quot;italic\&quot;&gt;cos&lt;/mml:mi&gt;&lt;mml:mo&gt;&amp;#x2061;&lt;/mml:mo&gt;&lt;mml:mi&gt;u&lt;/mml:mi&gt;&lt;mml:mi&gt;&amp;#xA0;&lt;/mml:mi&gt;&lt;mml:mi&gt;d&lt;/mml:mi&gt;&lt;mml:mi&gt;u&lt;/mml:mi&gt;&lt;/mml:mrow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rac&gt;&lt;mml:mi&gt;&amp;#xA0;&lt;/mml:mi&gt;&lt;mml:mo&gt;+&lt;/mml:mo&gt;&lt;mml:mo&gt;&amp;#x222B;&lt;/mml:mo&gt;&lt;mml:mfrac&gt;&lt;mml:mrow&gt;&lt;mml:msup&gt;&lt;mml:mi&gt;e&lt;/mml:mi&gt;&lt;mml:mrow&gt;&lt;mml:mi&gt;v&lt;/mml:mi&gt;&lt;mml:mi&gt;&amp;#xA0;&lt;/mml:mi&gt;&lt;/mml:mrow&gt;&lt;/mml:msup&gt;&lt;mml:mi&gt;&amp;#xA0;&lt;/mml:mi&gt;&lt;mml:mi&gt;d&lt;/mml:mi&gt;&lt;mml:mi&gt;v&lt;/mml:mi&gt;&lt;/mml:mrow&gt;&lt;mml:mrow&gt;&lt;mml:msup&gt;&lt;mml:mi&gt;e&lt;/mml:mi&gt;&lt;mml:mi&gt;v&lt;/mml:mi&gt;&lt;/mml:msup&gt;&lt;mml:mi&gt;&amp;#xA0;&lt;/mml:mi&gt;&lt;mml:mo&gt;+&lt;/mml:mo&gt;&lt;mml:mn&gt;1&lt;/mml:mn&gt;&lt;/mml:mrow&gt;&lt;/mml:mfrac&gt;&lt;mml:mi&gt;&amp;#xA0;&lt;/mml:mi&gt;&lt;mml:mo&gt;=&lt;/mml:mo&gt;&lt;mml:mn&gt;0&lt;/mml:mn&gt;&lt;/mml:mstyle&gt;&lt;/mml:math&gt;&quot;,&quot;origin&quot;:&quot;MathType Legacy&quot;,&quot;version&quot;:&quot;v3.18.2&quot;}" title="integral fraction numerator italic cos invisible function application u blank d u over denominator italic sin invisible function application u blank plus 1 end fraction blank plus integral fraction numerator e to the power of v blank end exponent blank d v over denominator e to the power of v blank plus 1 end fraction blank equals 0"/>
                                    <pic:cNvPicPr/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82240" cy="52019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Integrating it and we get,</w:t>
      </w:r>
    </w:p>
    <w:p w14:paraId="76EA8A32" w14:textId="77777777" w:rsidR="000B7CAD" w:rsidRDefault="000B7CAD"/>
    <w:p w14:paraId="76EA8A33" w14:textId="156605B4" w:rsidR="000B7CAD" w:rsidRDefault="00036587">
      <w:pPr>
        <w:rPr>
          <w:position w:val="-69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57728" behindDoc="0" locked="0" layoutInCell="1" allowOverlap="1" wp14:anchorId="76EA8ACD" wp14:editId="1005CA16">
                <wp:simplePos x="0" y="0"/>
                <wp:positionH relativeFrom="column">
                  <wp:posOffset>564284</wp:posOffset>
                </wp:positionH>
                <wp:positionV relativeFrom="paragraph">
                  <wp:posOffset>615142</wp:posOffset>
                </wp:positionV>
                <wp:extent cx="3668280" cy="31432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6828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6" w14:textId="2D818498" w:rsidR="000B7CAD" w:rsidRDefault="000B7CAD"/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CD" id="Text Box 58" o:spid="_x0000_s1075" type="#_x0000_t202" style="position:absolute;margin-left:44.45pt;margin-top:48.45pt;width:288.85pt;height:24.75pt;z-index:251657728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" filled="f" strokecolor="white [3212]" strokeweight=".5pt">
                <v:stroke opacity="0"/>
                <v:textbox>
                  <w:txbxContent>
                    <w:p w14:paraId="76EA8B26" w14:textId="2D818498" w:rsidR="000B7CAD" w:rsidRDefault="000B7CAD"/>
                  </w:txbxContent>
                </v:textbox>
              </v:shape>
            </w:pict>
          </mc:Fallback>
        </mc:AlternateContent>
      </w:r>
    </w:p>
    <w:p w14:paraId="76EA8A34" w14:textId="5CC878BC" w:rsidR="000B7CAD" w:rsidRDefault="00036587">
      <w:r>
        <w:rPr>
          <w:noProof/>
          <w:position w:val="-6"/>
        </w:rPr>
        <w:drawing>
          <wp:inline distT="0" distB="0" distL="0" distR="0" wp14:anchorId="11CCA302" wp14:editId="492670C1">
            <wp:extent cx="3109620" cy="177038"/>
            <wp:effectExtent l="0" t="0" r="0" b="0"/>
            <wp:docPr id="63097779" name="Picture 6309777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enced separators=\&quot;|\&quot;&gt;&lt;mml:mrow&gt;&lt;mml:mi mathvariant=\&quot;italic\&quot;&gt;sin&lt;/mml:mi&gt;&lt;mml:mo&gt;&amp;#x2061;&lt;/mml:mo&gt;&lt;mml:mi&gt;u&lt;/mml:mi&gt;&lt;mml:mo&gt;+&lt;/mml:mo&gt;&lt;mml:mn&gt;1&lt;/mml:mn&gt;&lt;/mml:mrow&gt;&lt;/mml:mfenced&gt;&lt;mml:mi&gt;&amp;#xA0;&lt;/mml:mi&gt;&lt;mml:mo&gt;+&lt;/mml:mo&gt;&lt;mml:mi&gt;&amp;#xA0;&lt;/mml:mi&gt;&lt;mml:mi mathvariant=\&quot;italic\&quot;&gt;ln&lt;/mml:mi&gt;&lt;mml:mo&gt;&amp;#x2061;&lt;/mml:mo&gt;&lt;mml:mfenced separators=\&quot;|\&quot;&gt;&lt;mml:mrow&gt;&lt;mml:msup&gt;&lt;mml:mi&gt;e&lt;/mml:mi&gt;&lt;mml:mi&gt;v&lt;/mml:mi&gt;&lt;/mml:msup&gt;&lt;mml:mo&gt;+&lt;/mml:mo&gt;&lt;mml:mn&gt;1&lt;/mml:mn&gt;&lt;/mml:mrow&gt;&lt;/mml:mfenced&gt;&lt;mml:mi&gt;&amp;#xA0;&lt;/mml:mi&gt;&lt;mml:mo&gt;=&lt;/mml:mo&gt;&lt;mml:mi&gt;&amp;#xA0;&lt;/mml:mi&gt;&lt;mml:mi mathvariant=\&quot;italic\&quot;&gt;ln&lt;/mml:mi&gt;&lt;mml:mo&gt;&amp;#x2061;&lt;/mml:mo&gt;&lt;mml:mi&gt;C&lt;/mml:mi&gt;&lt;/mml:mstyle&gt;&lt;/mml:math&gt;&quot;,&quot;origin&quot;:&quot;MathType Legacy&quot;,&quot;version&quot;:&quot;v3.18.2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enced separators=\&quot;|\&quot;&gt;&lt;mml:mrow&gt;&lt;mml:mi mathvariant=\&quot;italic\&quot;&gt;sin&lt;/mml:mi&gt;&lt;mml:mo&gt;&amp;#x2061;&lt;/mml:mo&gt;&lt;mml:mi&gt;u&lt;/mml:mi&gt;&lt;mml:mo&gt;+&lt;/mml:mo&gt;&lt;mml:mn&gt;1&lt;/mml:mn&gt;&lt;/mml:mrow&gt;&lt;/mml:mfenced&gt;&lt;mml:mi&gt;&amp;#xA0;&lt;/mml:mi&gt;&lt;mml:mo&gt;+&lt;/mml:mo&gt;&lt;mml:mi&gt;&amp;#xA0;&lt;/mml:mi&gt;&lt;mml:mi mathvariant=\&quot;italic\&quot;&gt;ln&lt;/mml:mi&gt;&lt;mml:mo&gt;&amp;#x2061;&lt;/mml:mo&gt;&lt;mml:mfenced separators=\&quot;|\&quot;&gt;&lt;mml:mrow&gt;&lt;mml:msup&gt;&lt;mml:mi&gt;e&lt;/mml:mi&gt;&lt;mml:mi&gt;v&lt;/mml:mi&gt;&lt;/mml:msup&gt;&lt;mml:mo&gt;+&lt;/mml:mo&gt;&lt;mml:mn&gt;1&lt;/mml:mn&gt;&lt;/mml:mrow&gt;&lt;/mml:mfenced&gt;&lt;mml:mi&gt;&amp;#xA0;&lt;/mml:mi&gt;&lt;mml:mo&gt;=&lt;/mml:mo&gt;&lt;mml:mi&gt;&amp;#xA0;&lt;/mml:mi&gt;&lt;mml:mi mathvariant=\&quot;italic\&quot;&gt;ln&lt;/mml:mi&gt;&lt;mml:mo&gt;&amp;#x2061;&lt;/mml:mo&gt;&lt;mml:mi&gt;C&lt;/mml:mi&gt;&lt;/mml:mstyle&gt;&lt;/mml:math&gt;&quot;,&quot;origin&quot;:&quot;MathType Legacy&quot;,&quot;version&quot;:&quot;v3.18.2&quot;}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9620" cy="177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A35" w14:textId="4A09898E" w:rsidR="000B7CAD" w:rsidRDefault="00AF2013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58752" behindDoc="0" locked="0" layoutInCell="1" allowOverlap="1" wp14:anchorId="76EA8ACF" wp14:editId="62C06FE2">
                <wp:simplePos x="0" y="0"/>
                <wp:positionH relativeFrom="margin">
                  <wp:align>left</wp:align>
                </wp:positionH>
                <wp:positionV relativeFrom="paragraph">
                  <wp:posOffset>247419</wp:posOffset>
                </wp:positionV>
                <wp:extent cx="3076575" cy="314325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07657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7" w14:textId="6422143D" w:rsidR="000B7CAD" w:rsidRDefault="00AF2013">
                            <w:r>
                              <w:rPr>
                                <w:noProof/>
                                <w:position w:val="-6"/>
                              </w:rPr>
                              <w:drawing>
                                <wp:inline distT="0" distB="0" distL="0" distR="0" wp14:anchorId="0A6F5196" wp14:editId="6B99B0C5">
                                  <wp:extent cx="2720848" cy="174752"/>
                                  <wp:effectExtent l="0" t="0" r="0" b="0"/>
                                  <wp:docPr id="1160938784" name="Picture 116093878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&amp;#xA0;&lt;/mml:mi&gt;&lt;mml:mo&gt;+&lt;/mml:mo&gt;&lt;mml:mi&gt;&amp;#xA0;&lt;/mml:mi&gt;&lt;mml:mfenced separators=\&quot;|\&quot;&gt;&lt;mml:mrow&gt;&lt;mml:msup&gt;&lt;mml:mi&gt;e&lt;/mml:mi&gt;&lt;mml:mi&gt;v&lt;/mml:mi&gt;&lt;/mml:msup&gt;&lt;mml:mo&gt;+&lt;/mml:mo&gt;&lt;mml:mn&gt;1&lt;/mml:mn&gt;&lt;/mml:mrow&gt;&lt;/mml:mfenced&gt;&lt;mml:mi&gt;&amp;#xA0;&lt;/mml:mi&gt;&lt;mml:mo&gt;=&lt;/mml:mo&gt;&lt;mml:mi&gt;&amp;#xA0;&lt;/mml:mi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&amp;#xA0;&lt;/mml:mi&gt;&lt;mml:mo&gt;+&lt;/mml:mo&gt;&lt;mml:mi&gt;&amp;#xA0;&lt;/mml:mi&gt;&lt;mml:mfenced separators=\&quot;|\&quot;&gt;&lt;mml:mrow&gt;&lt;mml:msup&gt;&lt;mml:mi&gt;e&lt;/mml:mi&gt;&lt;mml:mi&gt;v&lt;/mml:mi&gt;&lt;/mml:msup&gt;&lt;mml:mo&gt;+&lt;/mml:mo&gt;&lt;mml:mn&gt;1&lt;/mml:mn&gt;&lt;/mml:mrow&gt;&lt;/mml:mfenced&gt;&lt;mml:mi&gt;&amp;#xA0;&lt;/mml:mi&gt;&lt;mml:mo&gt;=&lt;/mml:mo&gt;&lt;mml:mi&gt;&amp;#xA0;&lt;/mml:mi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20848" cy="17475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</wp:anchor>
            </w:drawing>
          </mc:Choice>
          <mc:Fallback>
            <w:pict>
              <v:shape w14:anchorId="76EA8ACF" id="Text Box 59" o:spid="_x0000_s1076" type="#_x0000_t202" style="position:absolute;margin-left:0;margin-top:19.5pt;width:242.25pt;height:24.75pt;z-index:251658752;visibility:visible;mso-wrap-style:square;mso-wrap-distance-left:3.2mm;mso-wrap-distance-top:0;mso-wrap-distance-right:3.2mm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" filled="f" strokecolor="white [3212]" strokeweight=".5pt">
                <v:stroke opacity="0"/>
                <v:textbox>
                  <w:txbxContent>
                    <w:p w14:paraId="76EA8B27" w14:textId="6422143D" w:rsidR="000B7CAD" w:rsidRDefault="00AF2013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 wp14:anchorId="0A6F5196" wp14:editId="6B99B0C5">
                            <wp:extent cx="2720848" cy="174752"/>
                            <wp:effectExtent l="0" t="0" r="0" b="0"/>
                            <wp:docPr id="1160938784" name="Picture 116093878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&amp;#xA0;&lt;/mml:mi&gt;&lt;mml:mo&gt;+&lt;/mml:mo&gt;&lt;mml:mi&gt;&amp;#xA0;&lt;/mml:mi&gt;&lt;mml:mfenced separators=\&quot;|\&quot;&gt;&lt;mml:mrow&gt;&lt;mml:msup&gt;&lt;mml:mi&gt;e&lt;/mml:mi&gt;&lt;mml:mi&gt;v&lt;/mml:mi&gt;&lt;/mml:msup&gt;&lt;mml:mo&gt;+&lt;/mml:mo&gt;&lt;mml:mn&gt;1&lt;/mml:mn&gt;&lt;/mml:mrow&gt;&lt;/mml:mfenced&gt;&lt;mml:mi&gt;&amp;#xA0;&lt;/mml:mi&gt;&lt;mml:mo&gt;=&lt;/mml:mo&gt;&lt;mml:mi&gt;&amp;#xA0;&lt;/mml:mi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fenced separators=\&quot;|\&quot;&gt;&lt;mml:mrow&gt;&lt;mml:mi mathvariant=\&quot;italic\&quot;&gt;sin&lt;/mml:mi&gt;&lt;mml:mo&gt;&amp;#x2061;&lt;/mml:mo&gt;&lt;mml:mi&gt;u&lt;/mml:mi&gt;&lt;mml:mi&gt;&amp;#xA0;&lt;/mml:mi&gt;&lt;mml:mo&gt;+&lt;/mml:mo&gt;&lt;mml:mn&gt;1&lt;/mml:mn&gt;&lt;/mml:mrow&gt;&lt;/mml:mfenced&gt;&lt;mml:mi&gt;&amp;#xA0;&lt;/mml:mi&gt;&lt;mml:mo&gt;+&lt;/mml:mo&gt;&lt;mml:mi&gt;&amp;#xA0;&lt;/mml:mi&gt;&lt;mml:mfenced separators=\&quot;|\&quot;&gt;&lt;mml:mrow&gt;&lt;mml:msup&gt;&lt;mml:mi&gt;e&lt;/mml:mi&gt;&lt;mml:mi&gt;v&lt;/mml:mi&gt;&lt;/mml:msup&gt;&lt;mml:mo&gt;+&lt;/mml:mo&gt;&lt;mml:mn&gt;1&lt;/mml:mn&gt;&lt;/mml:mrow&gt;&lt;/mml:mfenced&gt;&lt;mml:mi&gt;&amp;#xA0;&lt;/mml:mi&gt;&lt;mml:mo&gt;=&lt;/mml:mo&gt;&lt;mml:mi&gt;&amp;#xA0;&lt;/mml:mi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20848" cy="17475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AB96DC" w14:textId="2D322E18" w:rsidR="00036587" w:rsidRDefault="00036587">
      <w:bookmarkStart w:id="19" w:name="_Hlk167444329"/>
    </w:p>
    <w:p w14:paraId="39E6BC88" w14:textId="2EBAA99C" w:rsidR="00036587" w:rsidRDefault="00036587"/>
    <w:p w14:paraId="78B503FC" w14:textId="77777777" w:rsidR="00036587" w:rsidRDefault="00036587"/>
    <w:p w14:paraId="2C1C46E9" w14:textId="2EE42E04" w:rsidR="00036587" w:rsidRDefault="00B91496"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5200" distR="115200" simplePos="0" relativeHeight="251690496" behindDoc="0" locked="0" layoutInCell="1" allowOverlap="1" wp14:anchorId="5638FFD7" wp14:editId="0B910DCB">
                <wp:simplePos x="0" y="0"/>
                <wp:positionH relativeFrom="column">
                  <wp:posOffset>102870</wp:posOffset>
                </wp:positionH>
                <wp:positionV relativeFrom="paragraph">
                  <wp:posOffset>737235</wp:posOffset>
                </wp:positionV>
                <wp:extent cx="4924425" cy="643890"/>
                <wp:effectExtent l="0" t="0" r="0" b="0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924425" cy="64389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6FDB9C27" w14:textId="7726A4E1" w:rsidR="00AF2013" w:rsidRDefault="00AF2013" w:rsidP="00AF2013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57027323" wp14:editId="7A328B82">
                                  <wp:extent cx="3491346" cy="252095"/>
                                  <wp:effectExtent l="0" t="0" r="0" b="0"/>
                                  <wp:docPr id="77055404" name="Picture 7705540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498035" cy="2525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B91496">
                              <w:rPr>
                                <w:noProof/>
                              </w:rPr>
                              <w:drawing>
                                <wp:inline distT="0" distB="0" distL="0" distR="0" wp14:anchorId="20904101" wp14:editId="591A812E">
                                  <wp:extent cx="286512" cy="138176"/>
                                  <wp:effectExtent l="0" t="0" r="0" b="0"/>
                                  <wp:docPr id="1285577728" name="Picture 1285577728" descr="{&quot;mathml&quot;:&quot;&lt;math style=\&quot;font-family:stix;font-size:16px;\&quot; xmlns=\&quot;http://www.w3.org/1998/Math/MathML\&quot;&gt;&lt;mo&gt;=&lt;/mo&gt;&lt;mn&gt;0&lt;/mn&gt;&lt;/math&gt;&quot;,&quot;origin&quot;:&quot;MathType Legacy&quot;,&quot;version&quot;:&quot;v3.18.2&quot;}" title="equals 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ath style=\&quot;font-family:stix;font-size:16px;\&quot; xmlns=\&quot;http://www.w3.org/1998/Math/MathML\&quot;&gt;&lt;mo&gt;=&lt;/mo&gt;&lt;mn&gt;0&lt;/mn&gt;&lt;/math&gt;&quot;,&quot;origin&quot;:&quot;MathType Legacy&quot;,&quot;version&quot;:&quot;v3.18.2&quot;}" title="equals 0"/>
                                          <pic:cNvPicPr/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6512" cy="1381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38FFD7" id="Text Box 60" o:spid="_x0000_s1077" type="#_x0000_t202" style="position:absolute;margin-left:8.1pt;margin-top:58.05pt;width:387.75pt;height:50.7pt;z-index:25169049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" filled="f" strokecolor="white [3212]" strokeweight=".5pt">
                <v:stroke opacity="0"/>
                <v:textbox>
                  <w:txbxContent>
                    <w:p w14:paraId="6FDB9C27" w14:textId="7726A4E1" w:rsidR="00AF2013" w:rsidRDefault="00AF2013" w:rsidP="00AF2013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57027323" wp14:editId="7A328B82">
                            <wp:extent cx="3491346" cy="252095"/>
                            <wp:effectExtent l="0" t="0" r="0" b="0"/>
                            <wp:docPr id="77055404" name="Picture 77055404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498035" cy="25257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B91496">
                        <w:rPr>
                          <w:noProof/>
                        </w:rPr>
                        <w:drawing>
                          <wp:inline distT="0" distB="0" distL="0" distR="0" wp14:anchorId="20904101" wp14:editId="591A812E">
                            <wp:extent cx="286512" cy="138176"/>
                            <wp:effectExtent l="0" t="0" r="0" b="0"/>
                            <wp:docPr id="1285577728" name="Picture 1285577728" descr="{&quot;mathml&quot;:&quot;&lt;math style=\&quot;font-family:stix;font-size:16px;\&quot; xmlns=\&quot;http://www.w3.org/1998/Math/MathML\&quot;&gt;&lt;mo&gt;=&lt;/mo&gt;&lt;mn&gt;0&lt;/mn&gt;&lt;/math&gt;&quot;,&quot;origin&quot;:&quot;MathType Legacy&quot;,&quot;version&quot;:&quot;v3.18.2&quot;}" title="equals 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ath style=\&quot;font-family:stix;font-size:16px;\&quot; xmlns=\&quot;http://www.w3.org/1998/Math/MathML\&quot;&gt;&lt;mo&gt;=&lt;/mo&gt;&lt;mn&gt;0&lt;/mn&gt;&lt;/math&gt;&quot;,&quot;origin&quot;:&quot;MathType Legacy&quot;,&quot;version&quot;:&quot;v3.18.2&quot;}" title="equals 0"/>
                                    <pic:cNvPicPr/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6512" cy="13817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36" w14:textId="385BA560" w:rsidR="000B7CAD" w:rsidRDefault="00C85D8F">
      <w:r>
        <w:t>where C is the arbitrary constant which is the required general solution.</w:t>
      </w:r>
      <w:bookmarkEnd w:id="19"/>
    </w:p>
    <w:p w14:paraId="76EA8A37" w14:textId="5407BA28" w:rsidR="000B7CAD" w:rsidRDefault="00AF2013">
      <m:oMathPara>
        <m:oMath>
          <m:r>
            <m:rPr>
              <m:sty m:val="p"/>
            </m:rPr>
            <w:rPr>
              <w:rFonts w:ascii="Cambria Math" w:hAnsi="Cambria Math"/>
            </w:rPr>
            <m:t>4</m:t>
          </m:r>
        </m:oMath>
      </m:oMathPara>
    </w:p>
    <w:p w14:paraId="76EA8A38" w14:textId="77777777" w:rsidR="000B7CAD" w:rsidRDefault="00C85D8F">
      <w:r>
        <w:t>7.</w:t>
      </w:r>
    </w:p>
    <w:p w14:paraId="76EA8A39" w14:textId="55881B52" w:rsidR="000B7CAD" w:rsidRDefault="00B91496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59776" behindDoc="0" locked="0" layoutInCell="1" allowOverlap="1" wp14:anchorId="76EA8AD3" wp14:editId="56CACC4F">
                <wp:simplePos x="0" y="0"/>
                <wp:positionH relativeFrom="column">
                  <wp:posOffset>-166255</wp:posOffset>
                </wp:positionH>
                <wp:positionV relativeFrom="paragraph">
                  <wp:posOffset>212262</wp:posOffset>
                </wp:positionV>
                <wp:extent cx="4502670" cy="408709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502670" cy="40870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9" w14:textId="0622FDCC" w:rsidR="000B7CAD" w:rsidRDefault="002E65AC">
                            <w:r>
                              <w:rPr>
                                <w:noProof/>
                                <w:position w:val="-8"/>
                              </w:rPr>
                              <w:drawing>
                                <wp:inline distT="0" distB="0" distL="0" distR="0" wp14:anchorId="076F254C" wp14:editId="4DF69233">
                                  <wp:extent cx="3688639" cy="252713"/>
                                  <wp:effectExtent l="0" t="0" r="0" b="0"/>
                                  <wp:docPr id="350881438" name="Picture 35088143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88639" cy="25271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D3" id="Text Box 61" o:spid="_x0000_s1078" type="#_x0000_t202" style="position:absolute;margin-left:-13.1pt;margin-top:16.7pt;width:354.55pt;height:32.2pt;z-index:25165977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" filled="f" strokecolor="white [3212]" strokeweight=".5pt">
                <v:stroke opacity="0"/>
                <v:textbox>
                  <w:txbxContent>
                    <w:p w14:paraId="76EA8B29" w14:textId="0622FDCC" w:rsidR="000B7CAD" w:rsidRDefault="002E65AC">
                      <w:r>
                        <w:rPr>
                          <w:noProof/>
                          <w:position w:val="-8"/>
                        </w:rPr>
                        <w:drawing>
                          <wp:inline distT="0" distB="0" distL="0" distR="0" wp14:anchorId="076F254C" wp14:editId="4DF69233">
                            <wp:extent cx="3688639" cy="252713"/>
                            <wp:effectExtent l="0" t="0" r="0" b="0"/>
                            <wp:docPr id="350881438" name="Picture 350881438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enced separators=\&quot;|\&quot;&gt;&lt;mml:mrow&gt;&lt;mml:mi&gt;x&lt;/mml:mi&gt;&lt;mml:mo&gt;+&lt;/mml:mo&gt;&lt;mml:mn&gt;4&lt;/mml:mn&gt;&lt;/mml:mrow&gt;&lt;/mml:mfenced&gt;&lt;mml:mfenced separators=\&quot;|\&quot;&gt;&lt;mml:mrow&gt;&lt;mml:msup&gt;&lt;mml:mi&gt;y&lt;/mml:mi&gt;&lt;mml:mn&gt;2&lt;/mml:mn&gt;&lt;/mml:msup&gt;&lt;mml:mo&gt;+&lt;/mml:mo&gt;&lt;mml:mn&gt;1&lt;/mml:mn&gt;&lt;/mml:mrow&gt;&lt;/mml:mfenced&gt;&lt;mml:mi&gt;d&lt;/mml:mi&gt;&lt;mml:mi&gt;x&lt;/mml:mi&gt;&lt;mml:mi&gt;&amp;#xA0;&lt;/mml:mi&gt;&lt;mml:mo&gt;+&lt;/mml:mo&gt;&lt;mml:mi&gt;y&lt;/mml:mi&gt;&lt;mml:mi&gt;&amp;#xA0;&lt;/mml:mi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mml:mi&gt;d&lt;/mml:mi&gt;&lt;mml:mi&gt;y&lt;/mml:mi&gt;&lt;mml:mi&gt;&amp;#xA0;&lt;/mml:mi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88639" cy="25271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b/>
          <w:bCs/>
        </w:rPr>
        <w:t>Solution:</w:t>
      </w:r>
    </w:p>
    <w:p w14:paraId="76EA8A3A" w14:textId="77777777" w:rsidR="000B7CAD" w:rsidRDefault="000B7CAD">
      <w:pPr>
        <w:rPr>
          <w:b/>
          <w:bCs/>
        </w:rPr>
      </w:pPr>
    </w:p>
    <w:p w14:paraId="76EA8A3B" w14:textId="77777777" w:rsidR="000B7CAD" w:rsidRDefault="00C85D8F">
      <w:r>
        <w:t>This is a separable equation.</w:t>
      </w:r>
    </w:p>
    <w:p w14:paraId="76EA8A3C" w14:textId="77777777" w:rsidR="000B7CAD" w:rsidRDefault="00C85D8F">
      <w:r>
        <w:rPr>
          <w:noProof/>
        </w:rPr>
        <mc:AlternateContent>
          <mc:Choice Requires="wps">
            <w:drawing>
              <wp:anchor distT="0" distB="0" distL="115200" distR="115200" simplePos="0" relativeHeight="251660800" behindDoc="0" locked="0" layoutInCell="1" allowOverlap="1" wp14:anchorId="76EA8AD5" wp14:editId="3D0CC8F1">
                <wp:simplePos x="0" y="0"/>
                <wp:positionH relativeFrom="column">
                  <wp:posOffset>-90055</wp:posOffset>
                </wp:positionH>
                <wp:positionV relativeFrom="paragraph">
                  <wp:posOffset>173066</wp:posOffset>
                </wp:positionV>
                <wp:extent cx="3241964" cy="734291"/>
                <wp:effectExtent l="0" t="0" r="0" b="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241964" cy="73429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A" w14:textId="468B47C1" w:rsidR="000B7CAD" w:rsidRDefault="00007285">
                            <w:r>
                              <w:rPr>
                                <w:noProof/>
                                <w:position w:val="-37"/>
                              </w:rPr>
                              <w:drawing>
                                <wp:inline distT="0" distB="0" distL="0" distR="0" wp14:anchorId="684CA269" wp14:editId="5EFF742E">
                                  <wp:extent cx="2633472" cy="526288"/>
                                  <wp:effectExtent l="0" t="0" r="0" b="0"/>
                                  <wp:docPr id="1002993807" name="Picture 10029938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fenced separators=\&quot;|\&quot;&gt;&lt;mml:mrow&gt;&lt;mml:mi&gt;x&lt;/mml:mi&gt;&lt;mml:mo&gt;+&lt;/mml:mo&gt;&lt;mml:mn&gt;4&lt;/mml:mn&gt;&lt;/mml:mrow&gt;&lt;/mml:mfenced&gt;&lt;mml:mi&gt;&amp;#xA0;&lt;/mml:mi&gt;&lt;mml:mi&gt;d&lt;/mml:mi&gt;&lt;mml:mi&gt;x&lt;/mml:mi&gt;&lt;/mml:mrow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/mml:mfrac&gt;&lt;mml:mo&gt;+&lt;/mml:mo&gt;&lt;mml:mfrac&gt;&lt;mml:mrow&gt;&lt;mml:mi&gt;y&lt;/mml:mi&gt;&lt;mml:mi&gt;&amp;#xA0;&lt;/mml:mi&gt;&lt;mml:mi&gt;d&lt;/mml:mi&gt;&lt;mml:mi&gt;y&lt;/mml:mi&gt;&lt;/mml:mrow&gt;&lt;mml:mfenced separators=\&quot;|\&quot;&gt;&lt;mml:mrow&gt;&lt;mml:msup&gt;&lt;mml:mi&gt;y&lt;/mml:mi&gt;&lt;mml:mn&gt;2&lt;/mml:mn&gt;&lt;/mml:msup&gt;&lt;mml:mo&gt;+&lt;/mml:mo&gt;&lt;mml:mn&gt;1&lt;/mml:mn&gt;&lt;/mml:mrow&gt;&lt;/mml:mfenced&gt;&lt;/mml:mfrac&gt;&lt;mml:mo&gt;=&lt;/mml:mo&gt;&lt;mml:mn&gt;0&lt;/mml:mn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fenced separators=\&quot;|\&quot;&gt;&lt;mml:mrow&gt;&lt;mml:mi&gt;x&lt;/mml:mi&gt;&lt;mml:mo&gt;+&lt;/mml:mo&gt;&lt;mml:mn&gt;4&lt;/mml:mn&gt;&lt;/mml:mrow&gt;&lt;/mml:mfenced&gt;&lt;mml:mi&gt;&amp;#xA0;&lt;/mml:mi&gt;&lt;mml:mi&gt;d&lt;/mml:mi&gt;&lt;mml:mi&gt;x&lt;/mml:mi&gt;&lt;/mml:mrow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/mml:mfrac&gt;&lt;mml:mo&gt;+&lt;/mml:mo&gt;&lt;mml:mfrac&gt;&lt;mml:mrow&gt;&lt;mml:mi&gt;y&lt;/mml:mi&gt;&lt;mml:mi&gt;&amp;#xA0;&lt;/mml:mi&gt;&lt;mml:mi&gt;d&lt;/mml:mi&gt;&lt;mml:mi&gt;y&lt;/mml:mi&gt;&lt;/mml:mrow&gt;&lt;mml:mfenced separators=\&quot;|\&quot;&gt;&lt;mml:mrow&gt;&lt;mml:msup&gt;&lt;mml:mi&gt;y&lt;/mml:mi&gt;&lt;mml:mn&gt;2&lt;/mml:mn&gt;&lt;/mml:msup&gt;&lt;mml:mo&gt;+&lt;/mml:mo&gt;&lt;mml:mn&gt;1&lt;/mml:mn&gt;&lt;/mml:mrow&gt;&lt;/mml:mfenced&gt;&lt;/mml:mfrac&gt;&lt;mml:mo&gt;=&lt;/mml:mo&gt;&lt;mml:mn&gt;0&lt;/mml:mn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33472" cy="5262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D5" id="Text Box 62" o:spid="_x0000_s1079" type="#_x0000_t202" style="position:absolute;margin-left:-7.1pt;margin-top:13.65pt;width:255.25pt;height:57.8pt;z-index:25166080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" filled="f" strokecolor="white [3212]" strokeweight=".5pt">
                <v:stroke opacity="0"/>
                <v:textbox>
                  <w:txbxContent>
                    <w:p w14:paraId="76EA8B2A" w14:textId="468B47C1" w:rsidR="000B7CAD" w:rsidRDefault="00007285">
                      <w:r>
                        <w:rPr>
                          <w:noProof/>
                          <w:position w:val="-37"/>
                        </w:rPr>
                        <w:drawing>
                          <wp:inline distT="0" distB="0" distL="0" distR="0" wp14:anchorId="684CA269" wp14:editId="5EFF742E">
                            <wp:extent cx="2633472" cy="526288"/>
                            <wp:effectExtent l="0" t="0" r="0" b="0"/>
                            <wp:docPr id="1002993807" name="Picture 100299380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fenced separators=\&quot;|\&quot;&gt;&lt;mml:mrow&gt;&lt;mml:mi&gt;x&lt;/mml:mi&gt;&lt;mml:mo&gt;+&lt;/mml:mo&gt;&lt;mml:mn&gt;4&lt;/mml:mn&gt;&lt;/mml:mrow&gt;&lt;/mml:mfenced&gt;&lt;mml:mi&gt;&amp;#xA0;&lt;/mml:mi&gt;&lt;mml:mi&gt;d&lt;/mml:mi&gt;&lt;mml:mi&gt;x&lt;/mml:mi&gt;&lt;/mml:mrow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/mml:mfrac&gt;&lt;mml:mo&gt;+&lt;/mml:mo&gt;&lt;mml:mfrac&gt;&lt;mml:mrow&gt;&lt;mml:mi&gt;y&lt;/mml:mi&gt;&lt;mml:mi&gt;&amp;#xA0;&lt;/mml:mi&gt;&lt;mml:mi&gt;d&lt;/mml:mi&gt;&lt;mml:mi&gt;y&lt;/mml:mi&gt;&lt;/mml:mrow&gt;&lt;mml:mfenced separators=\&quot;|\&quot;&gt;&lt;mml:mrow&gt;&lt;mml:msup&gt;&lt;mml:mi&gt;y&lt;/mml:mi&gt;&lt;mml:mn&gt;2&lt;/mml:mn&gt;&lt;/mml:msup&gt;&lt;mml:mo&gt;+&lt;/mml:mo&gt;&lt;mml:mn&gt;1&lt;/mml:mn&gt;&lt;/mml:mrow&gt;&lt;/mml:mfenced&gt;&lt;/mml:mfrac&gt;&lt;mml:mo&gt;=&lt;/mml:mo&gt;&lt;mml:mn&gt;0&lt;/mml:mn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fenced separators=\&quot;|\&quot;&gt;&lt;mml:mrow&gt;&lt;mml:mi&gt;x&lt;/mml:mi&gt;&lt;mml:mo&gt;+&lt;/mml:mo&gt;&lt;mml:mn&gt;4&lt;/mml:mn&gt;&lt;/mml:mrow&gt;&lt;/mml:mfenced&gt;&lt;mml:mi&gt;&amp;#xA0;&lt;/mml:mi&gt;&lt;mml:mi&gt;d&lt;/mml:mi&gt;&lt;mml:mi&gt;x&lt;/mml:mi&gt;&lt;/mml:mrow&gt;&lt;mml:mfenced separators=\&quot;|\&quot;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enced&gt;&lt;/mml:mfrac&gt;&lt;mml:mo&gt;+&lt;/mml:mo&gt;&lt;mml:mfrac&gt;&lt;mml:mrow&gt;&lt;mml:mi&gt;y&lt;/mml:mi&gt;&lt;mml:mi&gt;&amp;#xA0;&lt;/mml:mi&gt;&lt;mml:mi&gt;d&lt;/mml:mi&gt;&lt;mml:mi&gt;y&lt;/mml:mi&gt;&lt;/mml:mrow&gt;&lt;mml:mfenced separators=\&quot;|\&quot;&gt;&lt;mml:mrow&gt;&lt;mml:msup&gt;&lt;mml:mi&gt;y&lt;/mml:mi&gt;&lt;mml:mn&gt;2&lt;/mml:mn&gt;&lt;/mml:msup&gt;&lt;mml:mo&gt;+&lt;/mml:mo&gt;&lt;mml:mn&gt;1&lt;/mml:mn&gt;&lt;/mml:mrow&gt;&lt;/mml:mfenced&gt;&lt;/mml:mfrac&gt;&lt;mml:mo&gt;=&lt;/mml:mo&gt;&lt;mml:mn&gt;0&lt;/mml:mn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33472" cy="5262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Separating variable and we get,</w:t>
      </w:r>
    </w:p>
    <w:p w14:paraId="76EA8A3D" w14:textId="77777777" w:rsidR="000B7CAD" w:rsidRDefault="000B7CAD">
      <w:pPr>
        <w:rPr>
          <w:rFonts w:eastAsiaTheme="minorEastAsia"/>
        </w:rPr>
      </w:pPr>
    </w:p>
    <w:p w14:paraId="76EA8A3E" w14:textId="77777777" w:rsidR="000B7CAD" w:rsidRDefault="000B7CAD">
      <w:pPr>
        <w:rPr>
          <w:rFonts w:eastAsiaTheme="minorEastAsia"/>
        </w:rPr>
      </w:pPr>
    </w:p>
    <w:p w14:paraId="76EA8A3F" w14:textId="77777777" w:rsidR="000B7CAD" w:rsidRDefault="00C85D8F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1824" behindDoc="0" locked="0" layoutInCell="1" allowOverlap="1" wp14:anchorId="76EA8AD7" wp14:editId="2E85A204">
                <wp:simplePos x="0" y="0"/>
                <wp:positionH relativeFrom="column">
                  <wp:posOffset>-62345</wp:posOffset>
                </wp:positionH>
                <wp:positionV relativeFrom="paragraph">
                  <wp:posOffset>175375</wp:posOffset>
                </wp:positionV>
                <wp:extent cx="3117272" cy="734291"/>
                <wp:effectExtent l="0" t="0" r="0" b="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117272" cy="73429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B" w14:textId="5F608742" w:rsidR="000B7CAD" w:rsidRDefault="007C372A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1531EA89" wp14:editId="36FF5167">
                                  <wp:extent cx="2316480" cy="566928"/>
                                  <wp:effectExtent l="0" t="0" r="0" b="0"/>
                                  <wp:docPr id="493263117" name="Picture 4932631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y&lt;/mml:mi&gt;&lt;mml:mi&gt;&amp;#xA0;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mml:mo&gt;=&lt;/mml:mo&gt;&lt;mml:mi&gt;&amp;#xA0;&lt;/mml:mi&gt;&lt;mml:mfrac&gt;&lt;mml:mn&gt;1&lt;/mml:mn&gt;&lt;mml:mn&gt;2&lt;/mml:mn&gt;&lt;/mml:mfrac&gt;&lt;mml:mi&gt;&amp;#xA0;&lt;/mml:mi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y&lt;/mml:mi&gt;&lt;mml:mi&gt;&amp;#xA0;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mml:mo&gt;=&lt;/mml:mo&gt;&lt;mml:mi&gt;&amp;#xA0;&lt;/mml:mi&gt;&lt;mml:mfrac&gt;&lt;mml:mn&gt;1&lt;/mml:mn&gt;&lt;mml:mn&gt;2&lt;/mml:mn&gt;&lt;/mml:mfrac&gt;&lt;mml:mi&gt;&amp;#xA0;&lt;/mml:mi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16480" cy="5669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D7" id="Text Box 63" o:spid="_x0000_s1080" type="#_x0000_t202" style="position:absolute;margin-left:-4.9pt;margin-top:13.8pt;width:245.45pt;height:57.8pt;z-index:25166182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" filled="f" strokecolor="white [3212]" strokeweight=".5pt">
                <v:stroke opacity="0"/>
                <v:textbox>
                  <w:txbxContent>
                    <w:p w14:paraId="76EA8B2B" w14:textId="5F608742" w:rsidR="000B7CAD" w:rsidRDefault="007C372A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1531EA89" wp14:editId="36FF5167">
                            <wp:extent cx="2316480" cy="566928"/>
                            <wp:effectExtent l="0" t="0" r="0" b="0"/>
                            <wp:docPr id="493263117" name="Picture 49326311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y&lt;/mml:mi&gt;&lt;mml:mi&gt;&amp;#xA0;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mml:mo&gt;=&lt;/mml:mo&gt;&lt;mml:mi&gt;&amp;#xA0;&lt;/mml:mi&gt;&lt;mml:mfrac&gt;&lt;mml:mn&gt;1&lt;/mml:mn&gt;&lt;mml:mn&gt;2&lt;/mml:mn&gt;&lt;/mml:mfrac&gt;&lt;mml:mi&gt;&amp;#xA0;&lt;/mml:mi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i&gt;y&lt;/mml:mi&gt;&lt;mml:mi&gt;&amp;#xA0;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mml:mo&gt;=&lt;/mml:mo&gt;&lt;mml:mi&gt;&amp;#xA0;&lt;/mml:mi&gt;&lt;mml:mfrac&gt;&lt;mml:mn&gt;1&lt;/mml:mn&gt;&lt;mml:mn&gt;2&lt;/mml:mn&gt;&lt;/mml:mfrac&gt;&lt;mml:mi&gt;&amp;#xA0;&lt;/mml:mi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16480" cy="5669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>next we integrate,</w:t>
      </w:r>
    </w:p>
    <w:p w14:paraId="76EA8A40" w14:textId="77777777" w:rsidR="000B7CAD" w:rsidRDefault="000B7CAD">
      <w:pPr>
        <w:rPr>
          <w:rFonts w:eastAsiaTheme="minorEastAsia"/>
        </w:rPr>
      </w:pPr>
    </w:p>
    <w:p w14:paraId="76EA8A41" w14:textId="77777777" w:rsidR="000B7CAD" w:rsidRDefault="000B7CAD">
      <w:pPr>
        <w:rPr>
          <w:rFonts w:eastAsiaTheme="minorEastAsia"/>
        </w:rPr>
      </w:pPr>
    </w:p>
    <w:p w14:paraId="76EA8A42" w14:textId="77777777" w:rsidR="000B7CAD" w:rsidRDefault="00C85D8F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2848" behindDoc="0" locked="0" layoutInCell="1" allowOverlap="1" wp14:anchorId="76EA8AD9" wp14:editId="57A52C79">
                <wp:simplePos x="0" y="0"/>
                <wp:positionH relativeFrom="margin">
                  <wp:align>left</wp:align>
                </wp:positionH>
                <wp:positionV relativeFrom="paragraph">
                  <wp:posOffset>194772</wp:posOffset>
                </wp:positionV>
                <wp:extent cx="5908964" cy="678873"/>
                <wp:effectExtent l="0" t="0" r="0" b="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5908964" cy="67887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4E12568C" w14:textId="138ED363" w:rsidR="00C26953" w:rsidRDefault="00C26953">
                            <w:r>
                              <w:rPr>
                                <w:noProof/>
                                <w:position w:val="-34"/>
                              </w:rPr>
                              <w:drawing>
                                <wp:inline distT="0" distB="0" distL="0" distR="0" wp14:anchorId="308F2056" wp14:editId="79CE563A">
                                  <wp:extent cx="2937875" cy="492760"/>
                                  <wp:effectExtent l="0" t="0" r="0" b="2540"/>
                                  <wp:docPr id="1025094336" name="Picture 102509433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+&lt;/mml:mo&gt;&lt;mml:mn&gt;4&lt;/mml:mn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frac&gt;&lt;mml:mrow&gt;&lt;mml:mi&gt;x&lt;/mml:mi&gt;&lt;mml:mo&gt;+&lt;/mml:mo&gt;&lt;mml:mn&gt;4&lt;/mml:mn&gt;&lt;/mml:mrow&gt;&lt;mml:mrow&gt;&lt;mml:mfenced separators=\&quot;|\&quot;&gt;&lt;mml:mrow&gt;&lt;mml:mi&gt;x&lt;/mml:mi&gt;&lt;mml:mo&gt;+&lt;/mml:mo&gt;&lt;mml:mn&gt;1&lt;/mml:mn&gt;&lt;/mml:mrow&gt;&lt;/mml:mfenced&gt;&lt;mml:mfenced separators=\&quot;|\&quot;&gt;&lt;mml:mrow&gt;&lt;mml:mi&gt;x&lt;/mml:mi&gt;&lt;mml:mo&gt;+&lt;/mml:mo&gt;&lt;mml:mn&gt;2&lt;/mml:mn&gt;&lt;/mml:mrow&gt;&lt;/mml:mfenced&gt;&lt;/mml:mrow&gt;&lt;/mml:mfrac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+&lt;/mml:mo&gt;&lt;mml:mn&gt;4&lt;/mml:mn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frac&gt;&lt;mml:mrow&gt;&lt;mml:mi&gt;x&lt;/mml:mi&gt;&lt;mml:mo&gt;+&lt;/mml:mo&gt;&lt;mml:mn&gt;4&lt;/mml:mn&gt;&lt;/mml:mrow&gt;&lt;mml:mrow&gt;&lt;mml:mfenced separators=\&quot;|\&quot;&gt;&lt;mml:mrow&gt;&lt;mml:mi&gt;x&lt;/mml:mi&gt;&lt;mml:mo&gt;+&lt;/mml:mo&gt;&lt;mml:mn&gt;1&lt;/mml:mn&gt;&lt;/mml:mrow&gt;&lt;/mml:mfenced&gt;&lt;mml:mfenced separators=\&quot;|\&quot;&gt;&lt;mml:mrow&gt;&lt;mml:mi&gt;x&lt;/mml:mi&gt;&lt;mml:mo&gt;+&lt;/mml:mo&gt;&lt;mml:mn&gt;2&lt;/mml:mn&gt;&lt;/mml:mrow&gt;&lt;/mml:mfenced&gt;&lt;/mml:mrow&gt;&lt;/mml:mfrac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37875" cy="4927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m:oMath>
                              <m:r>
                                <w:rPr>
                                  <w:rFonts w:ascii="Cambria Math" w:eastAsia="Cambria Math" w:hAnsi="Cambria Math" w:cs="Cambria Math"/>
                                </w:rPr>
                                <m:t>=</m:t>
                              </m:r>
                            </m:oMath>
                            <w:r w:rsidR="006123BD">
                              <w:rPr>
                                <w:noProof/>
                                <w:position w:val="-29"/>
                              </w:rPr>
                              <w:drawing>
                                <wp:inline distT="0" distB="0" distL="0" distR="0" wp14:anchorId="695035D5" wp14:editId="452E2769">
                                  <wp:extent cx="1272032" cy="461264"/>
                                  <wp:effectExtent l="0" t="0" r="0" b="0"/>
                                  <wp:docPr id="1454511627" name="Picture 14545116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A&lt;/mml:mi&gt;&lt;mml:mrow&gt;&lt;mml:mi&gt;x&lt;/mml:mi&gt;&lt;mml:mo&gt;+&lt;/mml:mo&gt;&lt;mml:mn&gt;1&lt;/mml:mn&gt;&lt;/mml:mrow&gt;&lt;/mml:mfrac&gt;&lt;mml:mo&gt;+&lt;/mml:mo&gt;&lt;mml:mfrac&gt;&lt;mml:mi&gt;B&lt;/mml:mi&gt;&lt;mml:mrow&gt;&lt;mml:mi&gt;x&lt;/mml:mi&gt;&lt;mml:mo&gt;+&lt;/mml:mo&gt;&lt;mml:mn&gt;2&lt;/mml:mn&gt;&lt;/mml:mrow&gt;&lt;/mml:mfrac&gt;&lt;/mml:mstyle&gt;&lt;/mml:math&gt;&quot;,&quot;origin&quot;:&quot;MathType Legacy&quot;,&quot;version&quot;:&quot;v3.18.2&quot;}" title="fraction numerator A over denominator x plus 1 end fraction plus fraction numerator B over denominator x plus 2 end fractio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A&lt;/mml:mi&gt;&lt;mml:mrow&gt;&lt;mml:mi&gt;x&lt;/mml:mi&gt;&lt;mml:mo&gt;+&lt;/mml:mo&gt;&lt;mml:mn&gt;1&lt;/mml:mn&gt;&lt;/mml:mrow&gt;&lt;/mml:mfrac&gt;&lt;mml:mo&gt;+&lt;/mml:mo&gt;&lt;mml:mfrac&gt;&lt;mml:mi&gt;B&lt;/mml:mi&gt;&lt;mml:mrow&gt;&lt;mml:mi&gt;x&lt;/mml:mi&gt;&lt;mml:mo&gt;+&lt;/mml:mo&gt;&lt;mml:mn&gt;2&lt;/mml:mn&gt;&lt;/mml:mrow&gt;&lt;/mml:mfrac&gt;&lt;/mml:mstyle&gt;&lt;/mml:math&gt;&quot;,&quot;origin&quot;:&quot;MathType Legacy&quot;,&quot;version&quot;:&quot;v3.18.2&quot;}" title="fraction numerator A over denominator x plus 1 end fraction plus fraction numerator B over denominator x plus 2 end fraction"/>
                                          <pic:cNvPicPr/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2032" cy="46126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D9" id="Text Box 64" o:spid="_x0000_s1081" type="#_x0000_t202" style="position:absolute;margin-left:0;margin-top:15.35pt;width:465.25pt;height:53.45pt;z-index:251662848;visibility:visible;mso-wrap-style:square;mso-width-percent:0;mso-height-percent:0;mso-wrap-distance-left:3.2mm;mso-wrap-distance-top:0;mso-wrap-distance-right:3.2mm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" filled="f" strokecolor="white [3212]" strokeweight=".5pt">
                <v:stroke opacity="0"/>
                <v:textbox>
                  <w:txbxContent>
                    <w:p w14:paraId="4E12568C" w14:textId="138ED363" w:rsidR="00C26953" w:rsidRDefault="00C26953">
                      <w:r>
                        <w:rPr>
                          <w:noProof/>
                          <w:position w:val="-34"/>
                        </w:rPr>
                        <w:drawing>
                          <wp:inline distT="0" distB="0" distL="0" distR="0" wp14:anchorId="308F2056" wp14:editId="79CE563A">
                            <wp:extent cx="2937875" cy="492760"/>
                            <wp:effectExtent l="0" t="0" r="0" b="2540"/>
                            <wp:docPr id="1025094336" name="Picture 102509433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+&lt;/mml:mo&gt;&lt;mml:mn&gt;4&lt;/mml:mn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frac&gt;&lt;mml:mrow&gt;&lt;mml:mi&gt;x&lt;/mml:mi&gt;&lt;mml:mo&gt;+&lt;/mml:mo&gt;&lt;mml:mn&gt;4&lt;/mml:mn&gt;&lt;/mml:mrow&gt;&lt;mml:mrow&gt;&lt;mml:mfenced separators=\&quot;|\&quot;&gt;&lt;mml:mrow&gt;&lt;mml:mi&gt;x&lt;/mml:mi&gt;&lt;mml:mo&gt;+&lt;/mml:mo&gt;&lt;mml:mn&gt;1&lt;/mml:mn&gt;&lt;/mml:mrow&gt;&lt;/mml:mfenced&gt;&lt;mml:mfenced separators=\&quot;|\&quot;&gt;&lt;mml:mrow&gt;&lt;mml:mi&gt;x&lt;/mml:mi&gt;&lt;mml:mo&gt;+&lt;/mml:mo&gt;&lt;mml:mn&gt;2&lt;/mml:mn&gt;&lt;/mml:mrow&gt;&lt;/mml:mfenced&gt;&lt;/mml:mrow&gt;&lt;/mml:mfrac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row&gt;&lt;mml:mi&gt;x&lt;/mml:mi&gt;&lt;mml:mo&gt;+&lt;/mml:mo&gt;&lt;mml:mn&gt;4&lt;/mml:mn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frac&gt;&lt;mml:mrow&gt;&lt;mml:mi&gt;x&lt;/mml:mi&gt;&lt;mml:mo&gt;+&lt;/mml:mo&gt;&lt;mml:mn&gt;4&lt;/mml:mn&gt;&lt;/mml:mrow&gt;&lt;mml:mrow&gt;&lt;mml:mfenced separators=\&quot;|\&quot;&gt;&lt;mml:mrow&gt;&lt;mml:mi&gt;x&lt;/mml:mi&gt;&lt;mml:mo&gt;+&lt;/mml:mo&gt;&lt;mml:mn&gt;1&lt;/mml:mn&gt;&lt;/mml:mrow&gt;&lt;/mml:mfenced&gt;&lt;mml:mfenced separators=\&quot;|\&quot;&gt;&lt;mml:mrow&gt;&lt;mml:mi&gt;x&lt;/mml:mi&gt;&lt;mml:mo&gt;+&lt;/mml:mo&gt;&lt;mml:mn&gt;2&lt;/mml:mn&gt;&lt;/mml:mrow&gt;&lt;/mml:mfenced&gt;&lt;/mml:mrow&gt;&lt;/mml:mfrac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37875" cy="4927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m:oMath>
                        <m:r>
                          <w:rPr>
                            <w:rFonts w:ascii="Cambria Math" w:eastAsia="Cambria Math" w:hAnsi="Cambria Math" w:cs="Cambria Math"/>
                          </w:rPr>
                          <m:t>=</m:t>
                        </m:r>
                      </m:oMath>
                      <w:r w:rsidR="006123BD">
                        <w:rPr>
                          <w:noProof/>
                          <w:position w:val="-29"/>
                        </w:rPr>
                        <w:drawing>
                          <wp:inline distT="0" distB="0" distL="0" distR="0" wp14:anchorId="695035D5" wp14:editId="452E2769">
                            <wp:extent cx="1272032" cy="461264"/>
                            <wp:effectExtent l="0" t="0" r="0" b="0"/>
                            <wp:docPr id="1454511627" name="Picture 1454511627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A&lt;/mml:mi&gt;&lt;mml:mrow&gt;&lt;mml:mi&gt;x&lt;/mml:mi&gt;&lt;mml:mo&gt;+&lt;/mml:mo&gt;&lt;mml:mn&gt;1&lt;/mml:mn&gt;&lt;/mml:mrow&gt;&lt;/mml:mfrac&gt;&lt;mml:mo&gt;+&lt;/mml:mo&gt;&lt;mml:mfrac&gt;&lt;mml:mi&gt;B&lt;/mml:mi&gt;&lt;mml:mrow&gt;&lt;mml:mi&gt;x&lt;/mml:mi&gt;&lt;mml:mo&gt;+&lt;/mml:mo&gt;&lt;mml:mn&gt;2&lt;/mml:mn&gt;&lt;/mml:mrow&gt;&lt;/mml:mfrac&gt;&lt;/mml:mstyle&gt;&lt;/mml:math&gt;&quot;,&quot;origin&quot;:&quot;MathType Legacy&quot;,&quot;version&quot;:&quot;v3.18.2&quot;}" title="fraction numerator A over denominator x plus 1 end fraction plus fraction numerator B over denominator x plus 2 end fractio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frac&gt;&lt;mml:mi&gt;A&lt;/mml:mi&gt;&lt;mml:mrow&gt;&lt;mml:mi&gt;x&lt;/mml:mi&gt;&lt;mml:mo&gt;+&lt;/mml:mo&gt;&lt;mml:mn&gt;1&lt;/mml:mn&gt;&lt;/mml:mrow&gt;&lt;/mml:mfrac&gt;&lt;mml:mo&gt;+&lt;/mml:mo&gt;&lt;mml:mfrac&gt;&lt;mml:mi&gt;B&lt;/mml:mi&gt;&lt;mml:mrow&gt;&lt;mml:mi&gt;x&lt;/mml:mi&gt;&lt;mml:mo&gt;+&lt;/mml:mo&gt;&lt;mml:mn&gt;2&lt;/mml:mn&gt;&lt;/mml:mrow&gt;&lt;/mml:mfrac&gt;&lt;/mml:mstyle&gt;&lt;/mml:math&gt;&quot;,&quot;origin&quot;:&quot;MathType Legacy&quot;,&quot;version&quot;:&quot;v3.18.2&quot;}" title="fraction numerator A over denominator x plus 1 end fraction plus fraction numerator B over denominator x plus 2 end fraction"/>
                                    <pic:cNvPicPr/>
                                  </pic:nvPicPr>
                                  <pic:blipFill>
                                    <a:blip r:embed="rId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72032" cy="46126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</w:rPr>
        <w:t>To integrate the dx term, we use the fractions. we get,</w:t>
      </w:r>
    </w:p>
    <w:p w14:paraId="76EA8A43" w14:textId="77777777" w:rsidR="000B7CAD" w:rsidRDefault="000B7CAD">
      <w:pPr>
        <w:rPr>
          <w:rFonts w:eastAsiaTheme="minorEastAsia"/>
        </w:rPr>
      </w:pPr>
    </w:p>
    <w:p w14:paraId="76EA8A44" w14:textId="19339C58" w:rsidR="000B7CAD" w:rsidRDefault="007C372A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3872" behindDoc="0" locked="0" layoutInCell="1" allowOverlap="1" wp14:anchorId="76EA8ADB" wp14:editId="76A8008F">
                <wp:simplePos x="0" y="0"/>
                <wp:positionH relativeFrom="column">
                  <wp:posOffset>1146175</wp:posOffset>
                </wp:positionH>
                <wp:positionV relativeFrom="paragraph">
                  <wp:posOffset>267508</wp:posOffset>
                </wp:positionV>
                <wp:extent cx="2719243" cy="276225"/>
                <wp:effectExtent l="0" t="0" r="0" b="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2719243" cy="2762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D" w14:textId="51A1E57E" w:rsidR="000B7CAD" w:rsidRDefault="008D1008">
                            <w:r>
                              <w:rPr>
                                <w:noProof/>
                                <w:position w:val="-6"/>
                              </w:rPr>
                              <w:drawing>
                                <wp:inline distT="0" distB="0" distL="0" distR="0" wp14:anchorId="4AEDF9B9" wp14:editId="26921E14">
                                  <wp:extent cx="2438400" cy="174752"/>
                                  <wp:effectExtent l="0" t="0" r="0" b="0"/>
                                  <wp:docPr id="1500264436" name="Picture 150026443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+&lt;/mml:mo&gt;&lt;mml:mn&gt;4&lt;/mml:mn&gt;&lt;mml:mo&gt;=&lt;/mml:mo&gt;&lt;mml:mi&gt;A&lt;/mml:mi&gt;&lt;mml:mfenced separators=\&quot;|\&quot;&gt;&lt;mml:mrow&gt;&lt;mml:mi&gt;x&lt;/mml:mi&gt;&lt;mml:mo&gt;+&lt;/mml:mo&gt;&lt;mml:mn&gt;2&lt;/mml:mn&gt;&lt;/mml:mrow&gt;&lt;/mml:mfenced&gt;&lt;mml:mo&gt;+&lt;/mml:mo&gt;&lt;mml:mi&gt;B&lt;/mml:mi&gt;&lt;mml:mfenced separators=\&quot;|\&quot;&gt;&lt;mml:mrow&gt;&lt;mml:mi&gt;x&lt;/mml:mi&gt;&lt;mml:mo&gt;+&lt;/mml:mo&gt;&lt;mml:mn&gt;1&lt;/mml:mn&gt;&lt;/mml:mrow&gt;&lt;/mml:mfenced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+&lt;/mml:mo&gt;&lt;mml:mn&gt;4&lt;/mml:mn&gt;&lt;mml:mo&gt;=&lt;/mml:mo&gt;&lt;mml:mi&gt;A&lt;/mml:mi&gt;&lt;mml:mfenced separators=\&quot;|\&quot;&gt;&lt;mml:mrow&gt;&lt;mml:mi&gt;x&lt;/mml:mi&gt;&lt;mml:mo&gt;+&lt;/mml:mo&gt;&lt;mml:mn&gt;2&lt;/mml:mn&gt;&lt;/mml:mrow&gt;&lt;/mml:mfenced&gt;&lt;mml:mo&gt;+&lt;/mml:mo&gt;&lt;mml:mi&gt;B&lt;/mml:mi&gt;&lt;mml:mfenced separators=\&quot;|\&quot;&gt;&lt;mml:mrow&gt;&lt;mml:mi&gt;x&lt;/mml:mi&gt;&lt;mml:mo&gt;+&lt;/mml:mo&gt;&lt;mml:mn&gt;1&lt;/mml:mn&gt;&lt;/mml:mrow&gt;&lt;/mml:mfenced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38400" cy="17475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EA8ADB" id="Text Box 65" o:spid="_x0000_s1082" type="#_x0000_t202" style="position:absolute;margin-left:90.25pt;margin-top:21.05pt;width:214.1pt;height:21.75pt;z-index:251663872;visibility:visible;mso-wrap-style:square;mso-width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" filled="f" strokecolor="white [3212]" strokeweight=".5pt">
                <v:stroke opacity="0"/>
                <v:textbox>
                  <w:txbxContent>
                    <w:p w14:paraId="76EA8B2D" w14:textId="51A1E57E" w:rsidR="000B7CAD" w:rsidRDefault="008D1008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 wp14:anchorId="4AEDF9B9" wp14:editId="26921E14">
                            <wp:extent cx="2438400" cy="174752"/>
                            <wp:effectExtent l="0" t="0" r="0" b="0"/>
                            <wp:docPr id="1500264436" name="Picture 150026443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+&lt;/mml:mo&gt;&lt;mml:mn&gt;4&lt;/mml:mn&gt;&lt;mml:mo&gt;=&lt;/mml:mo&gt;&lt;mml:mi&gt;A&lt;/mml:mi&gt;&lt;mml:mfenced separators=\&quot;|\&quot;&gt;&lt;mml:mrow&gt;&lt;mml:mi&gt;x&lt;/mml:mi&gt;&lt;mml:mo&gt;+&lt;/mml:mo&gt;&lt;mml:mn&gt;2&lt;/mml:mn&gt;&lt;/mml:mrow&gt;&lt;/mml:mfenced&gt;&lt;mml:mo&gt;+&lt;/mml:mo&gt;&lt;mml:mi&gt;B&lt;/mml:mi&gt;&lt;mml:mfenced separators=\&quot;|\&quot;&gt;&lt;mml:mrow&gt;&lt;mml:mi&gt;x&lt;/mml:mi&gt;&lt;mml:mo&gt;+&lt;/mml:mo&gt;&lt;mml:mn&gt;1&lt;/mml:mn&gt;&lt;/mml:mrow&gt;&lt;/mml:mfenced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+&lt;/mml:mo&gt;&lt;mml:mn&gt;4&lt;/mml:mn&gt;&lt;mml:mo&gt;=&lt;/mml:mo&gt;&lt;mml:mi&gt;A&lt;/mml:mi&gt;&lt;mml:mfenced separators=\&quot;|\&quot;&gt;&lt;mml:mrow&gt;&lt;mml:mi&gt;x&lt;/mml:mi&gt;&lt;mml:mo&gt;+&lt;/mml:mo&gt;&lt;mml:mn&gt;2&lt;/mml:mn&gt;&lt;/mml:mrow&gt;&lt;/mml:mfenced&gt;&lt;mml:mo&gt;+&lt;/mml:mo&gt;&lt;mml:mi&gt;B&lt;/mml:mi&gt;&lt;mml:mfenced separators=\&quot;|\&quot;&gt;&lt;mml:mrow&gt;&lt;mml:mi&gt;x&lt;/mml:mi&gt;&lt;mml:mo&gt;+&lt;/mml:mo&gt;&lt;mml:mn&gt;1&lt;/mml:mn&gt;&lt;/mml:mrow&gt;&lt;/mml:mfenced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38400" cy="17475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45" w14:textId="12CD1E18" w:rsidR="000B7CAD" w:rsidRDefault="008068FB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5920" behindDoc="0" locked="0" layoutInCell="1" allowOverlap="1" wp14:anchorId="76EA8ADD" wp14:editId="76BE4C33">
                <wp:simplePos x="0" y="0"/>
                <wp:positionH relativeFrom="column">
                  <wp:posOffset>2150630</wp:posOffset>
                </wp:positionH>
                <wp:positionV relativeFrom="paragraph">
                  <wp:posOffset>264044</wp:posOffset>
                </wp:positionV>
                <wp:extent cx="835025" cy="301625"/>
                <wp:effectExtent l="0" t="0" r="0" b="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835025" cy="3016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E" w14:textId="780ABF1C" w:rsidR="000B7CAD" w:rsidRDefault="008068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528A95" wp14:editId="2C9B683F">
                                  <wp:extent cx="609600" cy="138176"/>
                                  <wp:effectExtent l="0" t="0" r="0" b="0"/>
                                  <wp:docPr id="104286365" name="Picture 1042863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2&lt;/mml:mn&gt;&lt;/mml:mstyle&gt;&lt;/mml:math&gt;&quot;,&quot;origin&quot;:&quot;MathType Legacy&quot;,&quot;version&quot;:&quot;v3.18.2&quot;}" title="x equals negativ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2&lt;/mml:mn&gt;&lt;/mml:mstyle&gt;&lt;/mml:math&gt;&quot;,&quot;origin&quot;:&quot;MathType Legacy&quot;,&quot;version&quot;:&quot;v3.18.2&quot;}" title="x equals negative 2"/>
                                          <pic:cNvPicPr/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09600" cy="1381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DD" id="Text Box 66" o:spid="_x0000_s1083" type="#_x0000_t202" style="position:absolute;margin-left:169.35pt;margin-top:20.8pt;width:65.75pt;height:23.75pt;z-index:25166592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" filled="f" strokecolor="white [3212]" strokeweight=".5pt">
                <v:stroke opacity="0"/>
                <v:textbox>
                  <w:txbxContent>
                    <w:p w14:paraId="76EA8B2E" w14:textId="780ABF1C" w:rsidR="000B7CAD" w:rsidRDefault="008068FB">
                      <w:r>
                        <w:rPr>
                          <w:noProof/>
                        </w:rPr>
                        <w:drawing>
                          <wp:inline distT="0" distB="0" distL="0" distR="0" wp14:anchorId="4F528A95" wp14:editId="2C9B683F">
                            <wp:extent cx="609600" cy="138176"/>
                            <wp:effectExtent l="0" t="0" r="0" b="0"/>
                            <wp:docPr id="104286365" name="Picture 10428636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2&lt;/mml:mn&gt;&lt;/mml:mstyle&gt;&lt;/mml:math&gt;&quot;,&quot;origin&quot;:&quot;MathType Legacy&quot;,&quot;version&quot;:&quot;v3.18.2&quot;}" title="x equals negativ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2&lt;/mml:mn&gt;&lt;/mml:mstyle&gt;&lt;/mml:math&gt;&quot;,&quot;origin&quot;:&quot;MathType Legacy&quot;,&quot;version&quot;:&quot;v3.18.2&quot;}" title="x equals negative 2"/>
                                    <pic:cNvPicPr/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09600" cy="13817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F7290">
        <w:rPr>
          <w:noProof/>
        </w:rPr>
        <mc:AlternateContent>
          <mc:Choice Requires="wps">
            <w:drawing>
              <wp:anchor distT="0" distB="0" distL="115200" distR="115200" simplePos="0" relativeHeight="251664896" behindDoc="0" locked="0" layoutInCell="1" allowOverlap="1" wp14:anchorId="76EA8ADF" wp14:editId="10CA0E9B">
                <wp:simplePos x="0" y="0"/>
                <wp:positionH relativeFrom="column">
                  <wp:posOffset>377248</wp:posOffset>
                </wp:positionH>
                <wp:positionV relativeFrom="paragraph">
                  <wp:posOffset>264045</wp:posOffset>
                </wp:positionV>
                <wp:extent cx="938934" cy="350115"/>
                <wp:effectExtent l="0" t="0" r="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938934" cy="35011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2F" w14:textId="6829416E" w:rsidR="000B7CAD" w:rsidRDefault="00BF729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C0053C" wp14:editId="0E959455">
                                  <wp:extent cx="609600" cy="140208"/>
                                  <wp:effectExtent l="0" t="0" r="0" b="0"/>
                                  <wp:docPr id="672624546" name="Picture 67262454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1&lt;/mml:mn&gt;&lt;/mml:mstyle&gt;&lt;/mml:math&gt;&quot;,&quot;origin&quot;:&quot;MathType Legacy&quot;,&quot;version&quot;:&quot;v3.18.2&quot;}" title="x equals negativ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1&lt;/mml:mn&gt;&lt;/mml:mstyle&gt;&lt;/mml:math&gt;&quot;,&quot;origin&quot;:&quot;MathType Legacy&quot;,&quot;version&quot;:&quot;v3.18.2&quot;}" title="x equals negative 1"/>
                                          <pic:cNvPicPr/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09600" cy="14020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DF" id="Text Box 67" o:spid="_x0000_s1084" type="#_x0000_t202" style="position:absolute;margin-left:29.7pt;margin-top:20.8pt;width:73.95pt;height:27.55pt;z-index:25166489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" filled="f" strokecolor="white [3212]" strokeweight=".5pt">
                <v:stroke opacity="0"/>
                <v:textbox>
                  <w:txbxContent>
                    <w:p w14:paraId="76EA8B2F" w14:textId="6829416E" w:rsidR="000B7CAD" w:rsidRDefault="00BF7290">
                      <w:r>
                        <w:rPr>
                          <w:noProof/>
                        </w:rPr>
                        <w:drawing>
                          <wp:inline distT="0" distB="0" distL="0" distR="0" wp14:anchorId="11C0053C" wp14:editId="0E959455">
                            <wp:extent cx="609600" cy="140208"/>
                            <wp:effectExtent l="0" t="0" r="0" b="0"/>
                            <wp:docPr id="672624546" name="Picture 672624546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1&lt;/mml:mn&gt;&lt;/mml:mstyle&gt;&lt;/mml:math&gt;&quot;,&quot;origin&quot;:&quot;MathType Legacy&quot;,&quot;version&quot;:&quot;v3.18.2&quot;}" title="x equals negativ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i&gt;x&lt;/mml:mi&gt;&lt;mml:mo&gt;=&lt;/mml:mo&gt;&lt;mml:mo&gt;-&lt;/mml:mo&gt;&lt;mml:mn&gt;1&lt;/mml:mn&gt;&lt;/mml:mstyle&gt;&lt;/mml:math&gt;&quot;,&quot;origin&quot;:&quot;MathType Legacy&quot;,&quot;version&quot;:&quot;v3.18.2&quot;}" title="x equals negative 1"/>
                                    <pic:cNvPicPr/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09600" cy="14020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46" w14:textId="77777777" w:rsidR="000B7CAD" w:rsidRDefault="00C85D8F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6944" behindDoc="0" locked="0" layoutInCell="1" allowOverlap="1" wp14:anchorId="76EA8AE1" wp14:editId="658B0C90">
                <wp:simplePos x="0" y="0"/>
                <wp:positionH relativeFrom="column">
                  <wp:posOffset>180109</wp:posOffset>
                </wp:positionH>
                <wp:positionV relativeFrom="paragraph">
                  <wp:posOffset>233795</wp:posOffset>
                </wp:positionV>
                <wp:extent cx="4918364" cy="671946"/>
                <wp:effectExtent l="0" t="0" r="0" b="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4918364" cy="67194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30" w14:textId="1BA5BD08" w:rsidR="000B7CAD" w:rsidRDefault="004E42AA">
                            <w:r>
                              <w:rPr>
                                <w:noProof/>
                                <w:position w:val="-30"/>
                              </w:rPr>
                              <w:drawing>
                                <wp:inline distT="0" distB="0" distL="0" distR="0" wp14:anchorId="4051918E" wp14:editId="1449D087">
                                  <wp:extent cx="3528517" cy="526610"/>
                                  <wp:effectExtent l="0" t="0" r="0" b="0"/>
                                  <wp:docPr id="386594111" name="Picture 3865941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n&gt;3&lt;/mml:mn&gt;&lt;mml:mo&gt;&amp;#x222B;&lt;/mml:mo&gt;&lt;mml:mfrac&gt;&lt;mml:mrow&gt;&lt;mml:mi&gt;d&lt;/mml:mi&gt;&lt;mml:mi&gt;x&lt;/mml:mi&gt;&lt;/mml:mrow&gt;&lt;mml:mrow&gt;&lt;mml:mi&gt;x&lt;/mml:mi&gt;&lt;mml:mo&gt;+&lt;/mml:mo&gt;&lt;mml:mn&gt;1&lt;/mml:mn&gt;&lt;/mml:mrow&gt;&lt;/mml:mfrac&gt;&lt;mml:mi&gt;&amp;#xA0;&lt;/mml:mi&gt;&lt;mml:mo&gt;-&lt;/mml:mo&gt;&lt;mml:mn&gt;2&lt;/mml:mn&gt;&lt;mml:mo&gt;&amp;#x222B;&lt;/mml:mo&gt;&lt;mml:mfrac&gt;&lt;mml:mrow&gt;&lt;mml:mi&gt;d&lt;/mml:mi&gt;&lt;mml:mi&gt;x&lt;/mml:mi&gt;&lt;/mml:mrow&gt;&lt;mml:mrow&gt;&lt;mml:mi&gt;x&lt;/mml:mi&gt;&lt;mml:mo&gt;+&lt;/mml:mo&gt;&lt;mml:mn&gt;2&lt;/mml:mn&gt;&lt;/mml:mrow&gt;&lt;/mml:mfrac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n&gt;3&lt;/mml:mn&gt;&lt;mml:mo&gt;&amp;#x222B;&lt;/mml:mo&gt;&lt;mml:mfrac&gt;&lt;mml:mrow&gt;&lt;mml:mi&gt;d&lt;/mml:mi&gt;&lt;mml:mi&gt;x&lt;/mml:mi&gt;&lt;/mml:mrow&gt;&lt;mml:mrow&gt;&lt;mml:mi&gt;x&lt;/mml:mi&gt;&lt;mml:mo&gt;+&lt;/mml:mo&gt;&lt;mml:mn&gt;1&lt;/mml:mn&gt;&lt;/mml:mrow&gt;&lt;/mml:mfrac&gt;&lt;mml:mi&gt;&amp;#xA0;&lt;/mml:mi&gt;&lt;mml:mo&gt;-&lt;/mml:mo&gt;&lt;mml:mn&gt;2&lt;/mml:mn&gt;&lt;mml:mo&gt;&amp;#x222B;&lt;/mml:mo&gt;&lt;mml:mfrac&gt;&lt;mml:mrow&gt;&lt;mml:mi&gt;d&lt;/mml:mi&gt;&lt;mml:mi&gt;x&lt;/mml:mi&gt;&lt;/mml:mrow&gt;&lt;mml:mrow&gt;&lt;mml:mi&gt;x&lt;/mml:mi&gt;&lt;mml:mo&gt;+&lt;/mml:mo&gt;&lt;mml:mn&gt;2&lt;/mml:mn&gt;&lt;/mml:mrow&gt;&lt;/mml:mfrac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28517" cy="5266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E1" id="Text Box 68" o:spid="_x0000_s1085" type="#_x0000_t202" style="position:absolute;margin-left:14.2pt;margin-top:18.4pt;width:387.25pt;height:52.9pt;z-index:25166694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" filled="f" strokecolor="white [3212]" strokeweight=".5pt">
                <v:stroke opacity="0"/>
                <v:textbox>
                  <w:txbxContent>
                    <w:p w14:paraId="76EA8B30" w14:textId="1BA5BD08" w:rsidR="000B7CAD" w:rsidRDefault="004E42AA">
                      <w:r>
                        <w:rPr>
                          <w:noProof/>
                          <w:position w:val="-30"/>
                        </w:rPr>
                        <w:drawing>
                          <wp:inline distT="0" distB="0" distL="0" distR="0" wp14:anchorId="4051918E" wp14:editId="1449D087">
                            <wp:extent cx="3528517" cy="526610"/>
                            <wp:effectExtent l="0" t="0" r="0" b="0"/>
                            <wp:docPr id="386594111" name="Picture 38659411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n&gt;3&lt;/mml:mn&gt;&lt;mml:mo&gt;&amp;#x222B;&lt;/mml:mo&gt;&lt;mml:mfrac&gt;&lt;mml:mrow&gt;&lt;mml:mi&gt;d&lt;/mml:mi&gt;&lt;mml:mi&gt;x&lt;/mml:mi&gt;&lt;/mml:mrow&gt;&lt;mml:mrow&gt;&lt;mml:mi&gt;x&lt;/mml:mi&gt;&lt;mml:mo&gt;+&lt;/mml:mo&gt;&lt;mml:mn&gt;1&lt;/mml:mn&gt;&lt;/mml:mrow&gt;&lt;/mml:mfrac&gt;&lt;mml:mi&gt;&amp;#xA0;&lt;/mml:mi&gt;&lt;mml:mo&gt;-&lt;/mml:mo&gt;&lt;mml:mn&gt;2&lt;/mml:mn&gt;&lt;mml:mo&gt;&amp;#x222B;&lt;/mml:mo&gt;&lt;mml:mfrac&gt;&lt;mml:mrow&gt;&lt;mml:mi&gt;d&lt;/mml:mi&gt;&lt;mml:mi&gt;x&lt;/mml:mi&gt;&lt;/mml:mrow&gt;&lt;mml:mrow&gt;&lt;mml:mi&gt;x&lt;/mml:mi&gt;&lt;mml:mo&gt;+&lt;/mml:mo&gt;&lt;mml:mn&gt;2&lt;/mml:mn&gt;&lt;/mml:mrow&gt;&lt;/mml:mfrac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=&lt;/mml:mo&gt;&lt;mml:mn&gt;3&lt;/mml:mn&gt;&lt;mml:mo&gt;&amp;#x222B;&lt;/mml:mo&gt;&lt;mml:mfrac&gt;&lt;mml:mrow&gt;&lt;mml:mi&gt;d&lt;/mml:mi&gt;&lt;mml:mi&gt;x&lt;/mml:mi&gt;&lt;/mml:mrow&gt;&lt;mml:mrow&gt;&lt;mml:mi&gt;x&lt;/mml:mi&gt;&lt;mml:mo&gt;+&lt;/mml:mo&gt;&lt;mml:mn&gt;1&lt;/mml:mn&gt;&lt;/mml:mrow&gt;&lt;/mml:mfrac&gt;&lt;mml:mi&gt;&amp;#xA0;&lt;/mml:mi&gt;&lt;mml:mo&gt;-&lt;/mml:mo&gt;&lt;mml:mn&gt;2&lt;/mml:mn&gt;&lt;mml:mo&gt;&amp;#x222B;&lt;/mml:mo&gt;&lt;mml:mfrac&gt;&lt;mml:mrow&gt;&lt;mml:mi&gt;d&lt;/mml:mi&gt;&lt;mml:mi&gt;x&lt;/mml:mi&gt;&lt;/mml:mrow&gt;&lt;mml:mrow&gt;&lt;mml:mi&gt;x&lt;/mml:mi&gt;&lt;mml:mo&gt;+&lt;/mml:mo&gt;&lt;mml:mn&gt;2&lt;/mml:mn&gt;&lt;/mml:mrow&gt;&lt;/mml:mfrac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28517" cy="5266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 xml:space="preserve"> then                                gives A=3 and                              gives B=-2</w:t>
      </w:r>
    </w:p>
    <w:p w14:paraId="76EA8A47" w14:textId="77777777" w:rsidR="000B7CAD" w:rsidRDefault="000B7CAD">
      <w:pPr>
        <w:rPr>
          <w:rFonts w:eastAsiaTheme="minorEastAsia"/>
        </w:rPr>
      </w:pPr>
    </w:p>
    <w:p w14:paraId="76EA8A48" w14:textId="55818786" w:rsidR="000B7CAD" w:rsidRDefault="000B7CAD">
      <w:pPr>
        <w:rPr>
          <w:rFonts w:eastAsiaTheme="minorEastAsia"/>
        </w:rPr>
      </w:pPr>
    </w:p>
    <w:p w14:paraId="76EA8A49" w14:textId="6539019C" w:rsidR="000B7CAD" w:rsidRDefault="004E42AA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67968" behindDoc="0" locked="0" layoutInCell="1" allowOverlap="1" wp14:anchorId="76EA8AE3" wp14:editId="2AFF51FE">
                <wp:simplePos x="0" y="0"/>
                <wp:positionH relativeFrom="column">
                  <wp:posOffset>668193</wp:posOffset>
                </wp:positionH>
                <wp:positionV relativeFrom="paragraph">
                  <wp:posOffset>120939</wp:posOffset>
                </wp:positionV>
                <wp:extent cx="3786043" cy="350116"/>
                <wp:effectExtent l="0" t="0" r="0" b="0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786043" cy="35011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31" w14:textId="3B1AEEB9" w:rsidR="000B7CAD" w:rsidRDefault="00095A96">
                            <w:r>
                              <w:rPr>
                                <w:noProof/>
                                <w:position w:val="-6"/>
                              </w:rPr>
                              <w:drawing>
                                <wp:inline distT="0" distB="0" distL="0" distR="0" wp14:anchorId="1345145D" wp14:editId="5C2AEF80">
                                  <wp:extent cx="2290064" cy="176784"/>
                                  <wp:effectExtent l="0" t="0" r="0" b="0"/>
                                  <wp:docPr id="43945850" name="Picture 4394585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3&lt;/mml:mn&gt;&lt;mml:mi mathvariant=\&quot;italic\&quot;&gt;ln&lt;/mml:mi&gt;&lt;mml:mo&gt;&amp;#x2061;&lt;/mml:mo&gt;&lt;mml:mfenced separators=\&quot;|\&quot;&gt;&lt;mml:mrow&gt;&lt;mml:mi&gt;x&lt;/mml:mi&gt;&lt;mml:mo&gt;+&lt;/mml:mo&gt;&lt;mml:mn&gt;1&lt;/mml:mn&gt;&lt;/mml:mrow&gt;&lt;/mml:mfenced&gt;&lt;mml:mo&gt;-&lt;/mml:mo&gt;&lt;mml:mn&gt;2&lt;/mml:mn&gt;&lt;mml:mi mathvariant=\&quot;italic\&quot;&gt;ln&lt;/mml:mi&gt;&lt;mml:mo&gt;&amp;#x2061;&lt;/mml:mo&gt;&lt;mml:mfenced separators=\&quot;|\&quot;&gt;&lt;mml:mrow&gt;&lt;mml:mi&gt;x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3&lt;/mml:mn&gt;&lt;mml:mi mathvariant=\&quot;italic\&quot;&gt;ln&lt;/mml:mi&gt;&lt;mml:mo&gt;&amp;#x2061;&lt;/mml:mo&gt;&lt;mml:mfenced separators=\&quot;|\&quot;&gt;&lt;mml:mrow&gt;&lt;mml:mi&gt;x&lt;/mml:mi&gt;&lt;mml:mo&gt;+&lt;/mml:mo&gt;&lt;mml:mn&gt;1&lt;/mml:mn&gt;&lt;/mml:mrow&gt;&lt;/mml:mfenced&gt;&lt;mml:mo&gt;-&lt;/mml:mo&gt;&lt;mml:mn&gt;2&lt;/mml:mn&gt;&lt;mml:mi mathvariant=\&quot;italic\&quot;&gt;ln&lt;/mml:mi&gt;&lt;mml:mo&gt;&amp;#x2061;&lt;/mml:mo&gt;&lt;mml:mfenced separators=\&quot;|\&quot;&gt;&lt;mml:mrow&gt;&lt;mml:mi&gt;x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90064" cy="17678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E3" id="Text Box 69" o:spid="_x0000_s1086" type="#_x0000_t202" style="position:absolute;margin-left:52.6pt;margin-top:9.5pt;width:298.1pt;height:27.55pt;z-index:251667968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" filled="f" strokecolor="white [3212]" strokeweight=".5pt">
                <v:stroke opacity="0"/>
                <v:textbox>
                  <w:txbxContent>
                    <w:p w14:paraId="76EA8B31" w14:textId="3B1AEEB9" w:rsidR="000B7CAD" w:rsidRDefault="00095A96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 wp14:anchorId="1345145D" wp14:editId="5C2AEF80">
                            <wp:extent cx="2290064" cy="176784"/>
                            <wp:effectExtent l="0" t="0" r="0" b="0"/>
                            <wp:docPr id="43945850" name="Picture 4394585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3&lt;/mml:mn&gt;&lt;mml:mi mathvariant=\&quot;italic\&quot;&gt;ln&lt;/mml:mi&gt;&lt;mml:mo&gt;&amp;#x2061;&lt;/mml:mo&gt;&lt;mml:mfenced separators=\&quot;|\&quot;&gt;&lt;mml:mrow&gt;&lt;mml:mi&gt;x&lt;/mml:mi&gt;&lt;mml:mo&gt;+&lt;/mml:mo&gt;&lt;mml:mn&gt;1&lt;/mml:mn&gt;&lt;/mml:mrow&gt;&lt;/mml:mfenced&gt;&lt;mml:mo&gt;-&lt;/mml:mo&gt;&lt;mml:mn&gt;2&lt;/mml:mn&gt;&lt;mml:mi mathvariant=\&quot;italic\&quot;&gt;ln&lt;/mml:mi&gt;&lt;mml:mo&gt;&amp;#x2061;&lt;/mml:mo&gt;&lt;mml:mfenced separators=\&quot;|\&quot;&gt;&lt;mml:mrow&gt;&lt;mml:mi&gt;x&lt;/mml:mi&gt;&lt;mml:mo&gt;+&lt;/mml:mo&gt;&lt;mml:mn&gt;2&lt;/mml:mn&gt;&lt;/mml:mrow&gt;&lt;/mml:mfenced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n&gt;3&lt;/mml:mn&gt;&lt;mml:mi mathvariant=\&quot;italic\&quot;&gt;ln&lt;/mml:mi&gt;&lt;mml:mo&gt;&amp;#x2061;&lt;/mml:mo&gt;&lt;mml:mfenced separators=\&quot;|\&quot;&gt;&lt;mml:mrow&gt;&lt;mml:mi&gt;x&lt;/mml:mi&gt;&lt;mml:mo&gt;+&lt;/mml:mo&gt;&lt;mml:mn&gt;1&lt;/mml:mn&gt;&lt;/mml:mrow&gt;&lt;/mml:mfenced&gt;&lt;mml:mo&gt;-&lt;/mml:mo&gt;&lt;mml:mn&gt;2&lt;/mml:mn&gt;&lt;mml:mi mathvariant=\&quot;italic\&quot;&gt;ln&lt;/mml:mi&gt;&lt;mml:mo&gt;&amp;#x2061;&lt;/mml:mo&gt;&lt;mml:mfenced separators=\&quot;|\&quot;&gt;&lt;mml:mrow&gt;&lt;mml:mi&gt;x&lt;/mml:mi&gt;&lt;mml:mo&gt;+&lt;/mml:mo&gt;&lt;mml:mn&gt;2&lt;/mml:mn&gt;&lt;/mml:mrow&gt;&lt;/mml:mfenced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90064" cy="17678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4A" w14:textId="7EEC5EC9" w:rsidR="000B7CAD" w:rsidRDefault="004E42AA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0016" behindDoc="0" locked="0" layoutInCell="1" allowOverlap="1" wp14:anchorId="76EA8AE5" wp14:editId="5050FD14">
                <wp:simplePos x="0" y="0"/>
                <wp:positionH relativeFrom="column">
                  <wp:posOffset>803564</wp:posOffset>
                </wp:positionH>
                <wp:positionV relativeFrom="paragraph">
                  <wp:posOffset>240723</wp:posOffset>
                </wp:positionV>
                <wp:extent cx="3075709" cy="755072"/>
                <wp:effectExtent l="0" t="0" r="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075709" cy="75507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32" w14:textId="3AFB1181" w:rsidR="000B7CAD" w:rsidRDefault="00095A96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4CDB503D" wp14:editId="14A20DDA">
                                  <wp:extent cx="1229360" cy="542544"/>
                                  <wp:effectExtent l="0" t="0" r="0" b="0"/>
                                  <wp:docPr id="1564942895" name="Picture 156494289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29360" cy="54254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E5" id="Text Box 70" o:spid="_x0000_s1087" type="#_x0000_t202" style="position:absolute;margin-left:63.25pt;margin-top:18.95pt;width:242.2pt;height:59.45pt;z-index:251670016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" filled="f" strokecolor="white [3212]" strokeweight=".5pt">
                <v:stroke opacity="0"/>
                <v:textbox>
                  <w:txbxContent>
                    <w:p w14:paraId="76EA8B32" w14:textId="3AFB1181" w:rsidR="000B7CAD" w:rsidRDefault="00095A96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4CDB503D" wp14:editId="14A20DDA">
                            <wp:extent cx="1229360" cy="542544"/>
                            <wp:effectExtent l="0" t="0" r="0" b="0"/>
                            <wp:docPr id="1564942895" name="Picture 1564942895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29360" cy="54254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85D8F">
        <w:rPr>
          <w:rFonts w:eastAsiaTheme="minorEastAsia"/>
        </w:rPr>
        <w:t xml:space="preserve">                          </w:t>
      </w:r>
    </w:p>
    <w:p w14:paraId="76EA8A4B" w14:textId="3F20934C" w:rsidR="000B7CAD" w:rsidRDefault="00C85D8F">
      <w:pPr>
        <w:rPr>
          <w:rFonts w:eastAsiaTheme="minorEastAsia"/>
        </w:rPr>
      </w:pPr>
      <w:r>
        <w:rPr>
          <w:rFonts w:eastAsiaTheme="minorEastAsia"/>
        </w:rPr>
        <w:t xml:space="preserve">  </w:t>
      </w:r>
    </w:p>
    <w:p w14:paraId="76EA8A4C" w14:textId="20507283" w:rsidR="000B7CAD" w:rsidRDefault="00C85D8F">
      <w:pPr>
        <w:rPr>
          <w:rFonts w:eastAsiaTheme="minorEastAsia"/>
        </w:rPr>
      </w:pPr>
      <w:r>
        <w:rPr>
          <w:rFonts w:eastAsiaTheme="minorEastAsia"/>
        </w:rPr>
        <w:t>Now,</w:t>
      </w:r>
    </w:p>
    <w:p w14:paraId="76EA8A4D" w14:textId="4945BF4A" w:rsidR="000B7CAD" w:rsidRDefault="00095A96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1040" behindDoc="0" locked="0" layoutInCell="1" allowOverlap="1" wp14:anchorId="76EA8AE7" wp14:editId="0DDEFFBE">
                <wp:simplePos x="0" y="0"/>
                <wp:positionH relativeFrom="column">
                  <wp:posOffset>471054</wp:posOffset>
                </wp:positionH>
                <wp:positionV relativeFrom="paragraph">
                  <wp:posOffset>243090</wp:posOffset>
                </wp:positionV>
                <wp:extent cx="3678381" cy="796636"/>
                <wp:effectExtent l="0" t="0" r="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78381" cy="79663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33" w14:textId="47B30004" w:rsidR="000B7CAD" w:rsidRDefault="00032C6C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3914826E" wp14:editId="62DC7BCB">
                                  <wp:extent cx="2403856" cy="566928"/>
                                  <wp:effectExtent l="0" t="0" r="0" b="0"/>
                                  <wp:docPr id="1983088479" name="Picture 198308847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+&lt;/mml:mo&gt;&lt;mml:mo&gt;&amp;#x222B;&lt;/mml:mo&gt;&lt;mml:mfrac&gt;&lt;mml:mrow&gt;&lt;mml:mi&gt;y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+&lt;/mml:mo&gt;&lt;mml:mo&gt;&amp;#x222B;&lt;/mml:mo&gt;&lt;mml:mfrac&gt;&lt;mml:mrow&gt;&lt;mml:mi&gt;y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03856" cy="5669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E7" id="Text Box 71" o:spid="_x0000_s1088" type="#_x0000_t202" style="position:absolute;margin-left:37.1pt;margin-top:19.15pt;width:289.65pt;height:62.75pt;z-index:251671040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" filled="f" strokecolor="white [3212]" strokeweight=".5pt">
                <v:stroke opacity="0"/>
                <v:textbox>
                  <w:txbxContent>
                    <w:p w14:paraId="76EA8B33" w14:textId="47B30004" w:rsidR="000B7CAD" w:rsidRDefault="00032C6C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3914826E" wp14:editId="62DC7BCB">
                            <wp:extent cx="2403856" cy="566928"/>
                            <wp:effectExtent l="0" t="0" r="0" b="0"/>
                            <wp:docPr id="1983088479" name="Picture 1983088479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+&lt;/mml:mo&gt;&lt;mml:mo&gt;&amp;#x222B;&lt;/mml:mo&gt;&lt;mml:mfrac&gt;&lt;mml:mrow&gt;&lt;mml:mi&gt;y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&amp;#x222B;&lt;/mml:mo&gt;&lt;mml:mfrac&gt;&lt;mml:mrow&gt;&lt;mml:mfenced separators=\&quot;|\&quot;&gt;&lt;mml:mrow&gt;&lt;mml:mi&gt;x&lt;/mml:mi&gt;&lt;mml:mo&gt;+&lt;/mml:mo&gt;&lt;mml:mn&gt;4&lt;/mml:mn&gt;&lt;/mml:mrow&gt;&lt;/mml:mfenced&gt;&lt;mml:mi&gt;d&lt;/mml:mi&gt;&lt;mml:mi&gt;x&lt;/mml:mi&gt;&lt;/mml:mrow&gt;&lt;mml:mrow&gt;&lt;mml:msup&gt;&lt;mml:mi&gt;x&lt;/mml:mi&gt;&lt;mml:mn&gt;2&lt;/mml:mn&gt;&lt;/mml:msup&gt;&lt;mml:mo&gt;+&lt;/mml:mo&gt;&lt;mml:mn&gt;3&lt;/mml:mn&gt;&lt;mml:mi&gt;x&lt;/mml:mi&gt;&lt;mml:mo&gt;+&lt;/mml:mo&gt;&lt;mml:mn&gt;2&lt;/mml:mn&gt;&lt;/mml:mrow&gt;&lt;/mml:mfrac&gt;&lt;mml:mo&gt;+&lt;/mml:mo&gt;&lt;mml:mo&gt;&amp;#x222B;&lt;/mml:mo&gt;&lt;mml:mfrac&gt;&lt;mml:mrow&gt;&lt;mml:mi&gt;y&lt;/mml:mi&gt;&lt;mml:mi&gt;d&lt;/mml:mi&gt;&lt;mml:mi&gt;y&lt;/mml:mi&gt;&lt;/mml:mrow&gt;&lt;mml:mrow&gt;&lt;mml:msup&gt;&lt;mml:mi&gt;y&lt;/mml:mi&gt;&lt;mml:mn&gt;2&lt;/mml:mn&gt;&lt;/mml:msup&gt;&lt;mml:mo&gt;+&lt;/mml:mo&gt;&lt;mml:mn&gt;1&lt;/mml:mn&gt;&lt;/mml:mrow&gt;&lt;/mml:mfrac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03856" cy="5669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EA8A4E" w14:textId="04A93580" w:rsidR="000B7CAD" w:rsidRDefault="000B7CAD">
      <w:pPr>
        <w:rPr>
          <w:rFonts w:eastAsiaTheme="minorEastAsia"/>
        </w:rPr>
      </w:pPr>
    </w:p>
    <w:p w14:paraId="76EA8A4F" w14:textId="46D397A9" w:rsidR="000B7CAD" w:rsidRDefault="000B7CAD">
      <w:pPr>
        <w:rPr>
          <w:rFonts w:eastAsiaTheme="minorEastAsia"/>
        </w:rPr>
      </w:pPr>
    </w:p>
    <w:p w14:paraId="76EA8A50" w14:textId="6A762825" w:rsidR="000B7CAD" w:rsidRDefault="00095A96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5200" distR="115200" simplePos="0" relativeHeight="251672064" behindDoc="0" locked="0" layoutInCell="1" allowOverlap="1" wp14:anchorId="76EA8AE9" wp14:editId="54143F47">
                <wp:simplePos x="0" y="0"/>
                <wp:positionH relativeFrom="column">
                  <wp:posOffset>713509</wp:posOffset>
                </wp:positionH>
                <wp:positionV relativeFrom="paragraph">
                  <wp:posOffset>244821</wp:posOffset>
                </wp:positionV>
                <wp:extent cx="3636818" cy="706582"/>
                <wp:effectExtent l="0" t="0" r="0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3636818" cy="70658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alpha val="0"/>
                            </a:schemeClr>
                          </a:solidFill>
                          <a:prstDash val="solid"/>
                        </a:ln>
                      </wps:spPr>
                      <wps:txbx>
                        <w:txbxContent>
                          <w:p w14:paraId="76EA8B34" w14:textId="5EFD56FA" w:rsidR="000B7CAD" w:rsidRDefault="00032C6C">
                            <w:r>
                              <w:rPr>
                                <w:noProof/>
                                <w:position w:val="-36"/>
                              </w:rPr>
                              <w:drawing>
                                <wp:inline distT="0" distB="0" distL="0" distR="0" wp14:anchorId="37FEA92F" wp14:editId="3FAD4D49">
                                  <wp:extent cx="2893568" cy="542544"/>
                                  <wp:effectExtent l="0" t="0" r="0" b="0"/>
                                  <wp:docPr id="1902884040" name="Picture 190288404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mml:mo&gt;+&lt;/mml:mo&gt;&lt;mml:mfrac&gt;&lt;mml:mn&gt;1&lt;/mml:mn&gt;&lt;mml:mn&gt;2&lt;/mml:mn&gt;&lt;/mml:mfrac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mml:mo&gt;+&lt;/mml:mo&gt;&lt;mml:mi&gt;c&lt;/mml:mi&gt;&lt;/mml:mstyle&gt;&lt;/mml:math&gt;&quot;,&quot;origin&quot;:&quot;MathType Legacy&quot;,&quot;version&quot;:&quot;v3.18.2&quot;}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mml:mo&gt;+&lt;/mml:mo&gt;&lt;mml:mfrac&gt;&lt;mml:mn&gt;1&lt;/mml:mn&gt;&lt;mml:mn&gt;2&lt;/mml:mn&gt;&lt;/mml:mfrac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mml:mo&gt;+&lt;/mml:mo&gt;&lt;mml:mi&gt;c&lt;/mml:mi&gt;&lt;/mml:mstyle&gt;&lt;/mml:math&gt;&quot;,&quot;origin&quot;:&quot;MathType Legacy&quot;,&quot;version&quot;:&quot;v3.18.2&quot;}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93568" cy="54254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vertOverflow="overflow" horzOverflow="overflow" vert="horz" wrap="square" lIns="91440" tIns="45720" rIns="91440" bIns="45720" numCol="1" spcCol="0" rtlCol="0" fromWordArt="0" anchor="t" anchorCtr="0" forceAA="0" compatLnSpc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EA8AE9" id="Text Box 72" o:spid="_x0000_s1089" type="#_x0000_t202" style="position:absolute;margin-left:56.2pt;margin-top:19.3pt;width:286.35pt;height:55.65pt;z-index:251672064;visibility:visible;mso-wrap-style:square;mso-width-percent:0;mso-height-percent:0;mso-wrap-distance-left:3.2mm;mso-wrap-distance-top:0;mso-wrap-distance-right:3.2mm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" filled="f" strokecolor="white [3212]" strokeweight=".5pt">
                <v:stroke opacity="0"/>
                <v:textbox>
                  <w:txbxContent>
                    <w:p w14:paraId="76EA8B34" w14:textId="5EFD56FA" w:rsidR="000B7CAD" w:rsidRDefault="00032C6C">
                      <w:r>
                        <w:rPr>
                          <w:noProof/>
                          <w:position w:val="-36"/>
                        </w:rPr>
                        <w:drawing>
                          <wp:inline distT="0" distB="0" distL="0" distR="0" wp14:anchorId="37FEA92F" wp14:editId="3FAD4D49">
                            <wp:extent cx="2893568" cy="542544"/>
                            <wp:effectExtent l="0" t="0" r="0" b="0"/>
                            <wp:docPr id="1902884040" name="Picture 1902884040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mml:mo&gt;+&lt;/mml:mo&gt;&lt;mml:mfrac&gt;&lt;mml:mn&gt;1&lt;/mml:mn&gt;&lt;mml:mn&gt;2&lt;/mml:mn&gt;&lt;/mml:mfrac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mml:mo&gt;+&lt;/mml:mo&gt;&lt;mml:mi&gt;c&lt;/mml:mi&gt;&lt;/mml:mstyle&gt;&lt;/mml:math&gt;&quot;,&quot;origin&quot;:&quot;MathType Legacy&quot;,&quot;version&quot;:&quot;v3.18.2&quot;}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 descr="{&quot;mathml&quot;:&quot;&lt;mml:math style=\&quot;font-family:stix;font-size:16px;\&quot; xmlns:m=\&quot;http://schemas.openxmlformats.org/officeDocument/2006/math\&quot; xmlns:mml=\&quot;http://www.w3.org/1998/Math/MathML\&quot;&gt;&lt;mml:mstyle mathsize=\&quot;16px\&quot;&gt;&lt;mml:mo&gt;=&lt;/mml:mo&gt;&lt;mml:mi mathvariant=\&quot;italic\&quot;&gt;ln&lt;/mml:mi&gt;&lt;mml:mo&gt;&amp;#x2061;&lt;/mml:mo&gt;&lt;mml:mfrac&gt;&lt;mml:msup&gt;&lt;mml:mfenced separators=\&quot;|\&quot;&gt;&lt;mml:mrow&gt;&lt;mml:mi&gt;x&lt;/mml:mi&gt;&lt;mml:mo&gt;+&lt;/mml:mo&gt;&lt;mml:mn&gt;1&lt;/mml:mn&gt;&lt;/mml:mrow&gt;&lt;/mml:mfenced&gt;&lt;mml:mn&gt;3&lt;/mml:mn&gt;&lt;/mml:msup&gt;&lt;mml:msup&gt;&lt;mml:mfenced separators=\&quot;|\&quot;&gt;&lt;mml:mrow&gt;&lt;mml:mi&gt;x&lt;/mml:mi&gt;&lt;mml:mo&gt;+&lt;/mml:mo&gt;&lt;mml:mn&gt;2&lt;/mml:mn&gt;&lt;/mml:mrow&gt;&lt;/mml:mfenced&gt;&lt;mml:mn&gt;2&lt;/mml:mn&gt;&lt;/mml:msup&gt;&lt;/mml:mfrac&gt;&lt;mml:mo&gt;+&lt;/mml:mo&gt;&lt;mml:mfrac&gt;&lt;mml:mn&gt;1&lt;/mml:mn&gt;&lt;mml:mn&gt;2&lt;/mml:mn&gt;&lt;/mml:mfrac&gt;&lt;mml:mi mathvariant=\&quot;italic\&quot;&gt;ln&lt;/mml:mi&gt;&lt;mml:mo&gt;&amp;#x2061;&lt;/mml:mo&gt;&lt;mml:mfenced separators=\&quot;|\&quot;&gt;&lt;mml:mrow&gt;&lt;mml:msup&gt;&lt;mml:mi&gt;y&lt;/mml:mi&gt;&lt;mml:mn&gt;2&lt;/mml:mn&gt;&lt;/mml:msup&gt;&lt;mml:mo&gt;+&lt;/mml:mo&gt;&lt;mml:mn&gt;1&lt;/mml:mn&gt;&lt;/mml:mrow&gt;&lt;/mml:mfenced&gt;&lt;mml:mo&gt;+&lt;/mml:mo&gt;&lt;mml:mi&gt;c&lt;/mml:mi&gt;&lt;/mml:mstyle&gt;&lt;/mml:math&gt;&quot;,&quot;origin&quot;:&quot;MathType Legacy&quot;,&quot;version&quot;:&quot;v3.18.2&quot;}"/>
                                    <pic:cNvPicPr/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93568" cy="54254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84DE778" w14:textId="77777777" w:rsidR="00095A96" w:rsidRDefault="00095A96"/>
    <w:p w14:paraId="272B7672" w14:textId="77777777" w:rsidR="00095A96" w:rsidRDefault="00095A96"/>
    <w:p w14:paraId="1E7CBAA6" w14:textId="77777777" w:rsidR="00095A96" w:rsidRDefault="00095A96"/>
    <w:p w14:paraId="76EA8A51" w14:textId="045726EB" w:rsidR="000B7CAD" w:rsidRDefault="00C85D8F">
      <w:r>
        <w:t>where C is the arbitrary constant which is the required general solution.</w:t>
      </w:r>
    </w:p>
    <w:p w14:paraId="76EA8A52" w14:textId="77777777" w:rsidR="000B7CAD" w:rsidRDefault="000B7CAD">
      <w:pPr>
        <w:rPr>
          <w:rFonts w:eastAsiaTheme="minorEastAsia"/>
        </w:rPr>
      </w:pPr>
    </w:p>
    <w:p w14:paraId="76EA8A53" w14:textId="77777777" w:rsidR="000B7CAD" w:rsidRDefault="000B7CAD">
      <w:pPr>
        <w:rPr>
          <w:rFonts w:eastAsiaTheme="minorEastAsia"/>
        </w:rPr>
      </w:pPr>
    </w:p>
    <w:p w14:paraId="76EA8A54" w14:textId="77777777" w:rsidR="000B7CAD" w:rsidRDefault="000B7CAD">
      <w:pPr>
        <w:rPr>
          <w:b/>
          <w:bCs/>
        </w:rPr>
      </w:pPr>
    </w:p>
    <w:bookmarkEnd w:id="9"/>
    <w:p w14:paraId="76EA8A55" w14:textId="77777777" w:rsidR="000B7CAD" w:rsidRDefault="000B7CAD">
      <w:pPr>
        <w:rPr>
          <w:b/>
          <w:bCs/>
        </w:rPr>
      </w:pPr>
    </w:p>
    <w:p w14:paraId="76EA8A56" w14:textId="77777777" w:rsidR="000B7CAD" w:rsidRDefault="00C85D8F">
      <w:r>
        <w:rPr>
          <w:noProof/>
        </w:rPr>
        <w:drawing>
          <wp:inline distT="0" distB="0" distL="0" distR="0" wp14:anchorId="76EA8AEB" wp14:editId="76EA8AEC">
            <wp:extent cx="68580" cy="6985"/>
            <wp:effectExtent l="0" t="0" r="0" b="0"/>
            <wp:docPr id="73" name="Picture 39" descr="{&quot;mathml&quot;:&quot;&lt;math xmlns=\&quot;http://www.w3.org/1998/Math/MathML\&quot; style=\&quot;font-family:stix;font-size:16px;\&quot;/&gt;&quot;,&quot;origin&quot;:&quot;MathType for Microsoft Add-in&quot;}" title="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<pic:cNvPicPr>
                      <a:picLocks noChangeAspect="1"/>
                    </pic:cNvPicPr>
                  </pic:nvPicPr>
                  <pic:blipFill>
                    <a:blip r:embed="rId75"/>
                    <a:stretch/>
                  </pic:blipFill>
                  <pic:spPr bwMode="auto">
                    <a:xfrm>
                      <a:off x="0" y="0"/>
                      <a:ext cx="68580" cy="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A8A57" w14:textId="77777777" w:rsidR="000B7CAD" w:rsidRDefault="000B7CAD">
      <w:pPr>
        <w:rPr>
          <w:b/>
          <w:bCs/>
        </w:rPr>
      </w:pPr>
    </w:p>
    <w:p w14:paraId="76EA8A58" w14:textId="77777777" w:rsidR="000B7CAD" w:rsidRDefault="000B7CAD"/>
    <w:p w14:paraId="76EA8A59" w14:textId="77777777" w:rsidR="000B7CAD" w:rsidRDefault="000B7CAD">
      <w:pPr>
        <w:rPr>
          <w:sz w:val="28"/>
          <w:szCs w:val="28"/>
        </w:rPr>
      </w:pPr>
    </w:p>
    <w:p w14:paraId="76EA8A5A" w14:textId="77777777" w:rsidR="000B7CAD" w:rsidRDefault="000B7CAD">
      <w:pPr>
        <w:rPr>
          <w:u w:val="single"/>
        </w:rPr>
      </w:pPr>
    </w:p>
    <w:sectPr w:rsidR="000B7CAD">
      <w:headerReference w:type="default" r:id="rId76"/>
      <w:pgSz w:w="11906" w:h="16838"/>
      <w:pgMar w:top="1440" w:right="1440" w:bottom="1440" w:left="1440" w:header="1008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8E4930" w14:textId="77777777" w:rsidR="00840EE8" w:rsidRDefault="00840EE8">
      <w:pPr>
        <w:spacing w:after="0" w:line="240" w:lineRule="auto"/>
      </w:pPr>
      <w:r>
        <w:separator/>
      </w:r>
    </w:p>
  </w:endnote>
  <w:endnote w:type="continuationSeparator" w:id="0">
    <w:p w14:paraId="76D9CBBA" w14:textId="77777777" w:rsidR="00840EE8" w:rsidRDefault="00840E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6A0AE2" w14:textId="77777777" w:rsidR="00840EE8" w:rsidRDefault="00840EE8">
      <w:pPr>
        <w:spacing w:after="0" w:line="240" w:lineRule="auto"/>
      </w:pPr>
      <w:r>
        <w:separator/>
      </w:r>
    </w:p>
  </w:footnote>
  <w:footnote w:type="continuationSeparator" w:id="0">
    <w:p w14:paraId="5C2D5F4F" w14:textId="77777777" w:rsidR="00840EE8" w:rsidRDefault="00840E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EA8AF1" w14:textId="77777777" w:rsidR="000B7CAD" w:rsidRDefault="000B7CAD">
    <w:pPr>
      <w:pStyle w:val="Header"/>
      <w:rPr>
        <w:rFonts w:ascii="Times New Roman" w:hAnsi="Times New Roman" w:cs="Times New Roman"/>
        <w:sz w:val="28"/>
        <w:szCs w:val="28"/>
      </w:rPr>
    </w:pPr>
  </w:p>
  <w:p w14:paraId="76EA8AF2" w14:textId="77777777" w:rsidR="000B7CAD" w:rsidRDefault="00C85D8F">
    <w:pPr>
      <w:pStyle w:val="Head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 xml:space="preserve">MATH ASSIGNMENT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AF44F3"/>
    <w:multiLevelType w:val="multilevel"/>
    <w:tmpl w:val="429A8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20B7473E"/>
    <w:multiLevelType w:val="multilevel"/>
    <w:tmpl w:val="8C4829F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B39DA"/>
    <w:multiLevelType w:val="multilevel"/>
    <w:tmpl w:val="3B4E85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50886033">
    <w:abstractNumId w:val="0"/>
  </w:num>
  <w:num w:numId="2" w16cid:durableId="705833948">
    <w:abstractNumId w:val="2"/>
  </w:num>
  <w:num w:numId="3" w16cid:durableId="2190972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B7CAD"/>
    <w:rsid w:val="00007285"/>
    <w:rsid w:val="00032C6C"/>
    <w:rsid w:val="00036379"/>
    <w:rsid w:val="00036587"/>
    <w:rsid w:val="00075177"/>
    <w:rsid w:val="00095A96"/>
    <w:rsid w:val="000B7CAD"/>
    <w:rsid w:val="0015560B"/>
    <w:rsid w:val="00177C6F"/>
    <w:rsid w:val="001B3C48"/>
    <w:rsid w:val="001B61DF"/>
    <w:rsid w:val="001E7580"/>
    <w:rsid w:val="002E65AC"/>
    <w:rsid w:val="00332FC2"/>
    <w:rsid w:val="00340200"/>
    <w:rsid w:val="00395B35"/>
    <w:rsid w:val="003B1DF1"/>
    <w:rsid w:val="004219C7"/>
    <w:rsid w:val="004E42AA"/>
    <w:rsid w:val="00553103"/>
    <w:rsid w:val="00574A70"/>
    <w:rsid w:val="006123BD"/>
    <w:rsid w:val="006F6083"/>
    <w:rsid w:val="00756B20"/>
    <w:rsid w:val="00763152"/>
    <w:rsid w:val="007C372A"/>
    <w:rsid w:val="008068FB"/>
    <w:rsid w:val="00840EE8"/>
    <w:rsid w:val="00841FD6"/>
    <w:rsid w:val="008B66C2"/>
    <w:rsid w:val="008D1008"/>
    <w:rsid w:val="00947ED8"/>
    <w:rsid w:val="00950BB6"/>
    <w:rsid w:val="009A05E3"/>
    <w:rsid w:val="009A2A02"/>
    <w:rsid w:val="009C3EE8"/>
    <w:rsid w:val="00A82EE4"/>
    <w:rsid w:val="00AA47F3"/>
    <w:rsid w:val="00AE638F"/>
    <w:rsid w:val="00AF2013"/>
    <w:rsid w:val="00B009B1"/>
    <w:rsid w:val="00B76057"/>
    <w:rsid w:val="00B91496"/>
    <w:rsid w:val="00BC787C"/>
    <w:rsid w:val="00BF7290"/>
    <w:rsid w:val="00C26953"/>
    <w:rsid w:val="00C85D8F"/>
    <w:rsid w:val="00CC6A54"/>
    <w:rsid w:val="00E64197"/>
    <w:rsid w:val="00E90973"/>
    <w:rsid w:val="00EC3429"/>
    <w:rsid w:val="00FD6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A89A4"/>
  <w15:docId w15:val="{882C07B6-D867-41A1-93BF-C029B4AC08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160" w:after="80"/>
      <w:outlineLvl w:val="1"/>
    </w:pPr>
    <w:rPr>
      <w:rFonts w:ascii="Arial" w:eastAsia="Arial" w:hAnsi="Arial" w:cs="Arial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60" w:after="80"/>
      <w:outlineLvl w:val="2"/>
    </w:pPr>
    <w:rPr>
      <w:rFonts w:ascii="Arial" w:eastAsia="Arial" w:hAnsi="Arial" w:cs="Arial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80" w:after="40"/>
      <w:outlineLvl w:val="3"/>
    </w:pPr>
    <w:rPr>
      <w:rFonts w:ascii="Arial" w:eastAsia="Arial" w:hAnsi="Arial" w:cs="Arial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pPr>
      <w:keepNext/>
      <w:keepLines/>
      <w:spacing w:before="80" w:after="40"/>
      <w:outlineLvl w:val="4"/>
    </w:pPr>
    <w:rPr>
      <w:rFonts w:ascii="Arial" w:eastAsia="Arial" w:hAnsi="Arial" w:cs="Arial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pPr>
      <w:keepNext/>
      <w:keepLines/>
      <w:spacing w:before="40" w:after="0"/>
      <w:outlineLvl w:val="5"/>
    </w:pPr>
    <w:rPr>
      <w:rFonts w:ascii="Arial" w:eastAsia="Arial" w:hAnsi="Arial" w:cs="Arial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pPr>
      <w:keepNext/>
      <w:keepLines/>
      <w:spacing w:before="40" w:after="0"/>
      <w:outlineLvl w:val="6"/>
    </w:pPr>
    <w:rPr>
      <w:rFonts w:ascii="Arial" w:eastAsia="Arial" w:hAnsi="Arial" w:cs="Arial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pPr>
      <w:keepNext/>
      <w:keepLines/>
      <w:spacing w:after="0"/>
      <w:outlineLvl w:val="7"/>
    </w:pPr>
    <w:rPr>
      <w:rFonts w:ascii="Arial" w:eastAsia="Arial" w:hAnsi="Arial" w:cs="Arial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pPr>
      <w:keepNext/>
      <w:keepLines/>
      <w:spacing w:after="0"/>
      <w:outlineLvl w:val="8"/>
    </w:pPr>
    <w:rPr>
      <w:rFonts w:ascii="Arial" w:eastAsia="Arial" w:hAnsi="Arial" w:cs="Arial"/>
      <w:i/>
      <w:iCs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Light">
    <w:name w:val="Grid Table Light"/>
    <w:basedOn w:val="TableNormal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PlainTable1">
    <w:name w:val="Plain Table 1"/>
    <w:basedOn w:val="TableNormal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PlainTable2">
    <w:name w:val="Plain Table 2"/>
    <w:basedOn w:val="TableNormal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PlainTable3">
    <w:name w:val="Plain Table 3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4">
    <w:name w:val="Plain Table 4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PlainTable5">
    <w:name w:val="Plain Table 5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GridTable1Light">
    <w:name w:val="Grid Table 1 Light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styleId="GridTable1Light-Accent1">
    <w:name w:val="Grid Table 1 Light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styleId="GridTable1Light-Accent2">
    <w:name w:val="Grid Table 1 Light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styleId="GridTable1Light-Accent3">
    <w:name w:val="Grid Table 1 Light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styleId="GridTable1Light-Accent4">
    <w:name w:val="Grid Table 1 Light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styleId="GridTable1Light-Accent5">
    <w:name w:val="Grid Table 1 Light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styleId="GridTable1Light-Accent6">
    <w:name w:val="Grid Table 1 Light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table" w:styleId="GridTable2">
    <w:name w:val="Grid Table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2-Accent1">
    <w:name w:val="Grid Table 2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37DC8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styleId="GridTable2-Accent2">
    <w:name w:val="Grid Table 2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styleId="GridTable2-Accent3">
    <w:name w:val="Grid Table 2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styleId="GridTable2-Accent4">
    <w:name w:val="Grid Table 2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styleId="GridTable2-Accent5">
    <w:name w:val="Grid Table 2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B9BD5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styleId="GridTable2-Accent6">
    <w:name w:val="Grid Table 2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GridTable3">
    <w:name w:val="Grid Table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3-Accent1">
    <w:name w:val="Grid Table 3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37DC8" w:themeColor="accent1" w:themeTint="EA"/>
        <w:insideH w:val="single" w:sz="4" w:space="0" w:color="537DC8" w:themeColor="accent1" w:themeTint="EA"/>
        <w:insideV w:val="single" w:sz="4" w:space="0" w:color="537DC8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themeColor="accent1" w:themeTint="34" w:fill="D8E2F3" w:themeFill="accent1" w:themeFillTint="34"/>
      </w:tcPr>
    </w:tblStylePr>
  </w:style>
  <w:style w:type="table" w:styleId="GridTable3-Accent2">
    <w:name w:val="Grid Table 3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styleId="GridTable3-Accent3">
    <w:name w:val="Grid Table 3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styleId="GridTable3-Accent4">
    <w:name w:val="Grid Table 3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styleId="GridTable3-Accent5">
    <w:name w:val="Grid Table 3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styleId="GridTable3-Accent6">
    <w:name w:val="Grid Table 3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GridTable4">
    <w:name w:val="Grid Table 4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styleId="GridTable4-Accent1">
    <w:name w:val="Grid Table 4 Accent 1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  <w:insideV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37DC8" w:themeColor="accent1" w:themeTint="EA"/>
          <w:left w:val="single" w:sz="4" w:space="0" w:color="537DC8" w:themeColor="accent1" w:themeTint="EA"/>
          <w:bottom w:val="single" w:sz="4" w:space="0" w:color="537DC8" w:themeColor="accent1" w:themeTint="EA"/>
          <w:right w:val="single" w:sz="4" w:space="0" w:color="537DC8" w:themeColor="accent1" w:themeTint="EA"/>
        </w:tcBorders>
        <w:shd w:val="clear" w:color="537DC8" w:themeColor="accent1" w:themeTint="EA" w:fill="537DC8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37DC8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3F3" w:themeColor="accent1" w:themeTint="32" w:fill="DAE3F3" w:themeFill="accent1" w:themeFillTint="32"/>
      </w:tcPr>
    </w:tblStylePr>
  </w:style>
  <w:style w:type="table" w:styleId="GridTable4-Accent2">
    <w:name w:val="Grid Table 4 Accent 2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  <w:insideV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 w:themeColor="accent2" w:themeTint="97"/>
          <w:left w:val="single" w:sz="4" w:space="0" w:color="F4B184" w:themeColor="accent2" w:themeTint="97"/>
          <w:bottom w:val="single" w:sz="4" w:space="0" w:color="F4B184" w:themeColor="accent2" w:themeTint="97"/>
          <w:right w:val="single" w:sz="4" w:space="0" w:color="F4B184" w:themeColor="accent2" w:themeTint="97"/>
        </w:tcBorders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styleId="GridTable4-Accent3">
    <w:name w:val="Grid Table 4 Accent 3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  <w:insideV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 w:themeColor="accent3" w:themeTint="FE"/>
          <w:left w:val="single" w:sz="4" w:space="0" w:color="A5A5A5" w:themeColor="accent3" w:themeTint="FE"/>
          <w:bottom w:val="single" w:sz="4" w:space="0" w:color="A5A5A5" w:themeColor="accent3" w:themeTint="FE"/>
          <w:right w:val="single" w:sz="4" w:space="0" w:color="A5A5A5" w:themeColor="accent3" w:themeTint="FE"/>
        </w:tcBorders>
        <w:shd w:val="clear" w:color="A5A5A5" w:themeColor="accent3" w:themeTint="FE" w:fill="A5A5A5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styleId="GridTable4-Accent4">
    <w:name w:val="Grid Table 4 Accent 4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  <w:insideV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 w:themeColor="accent4" w:themeTint="9A"/>
          <w:left w:val="single" w:sz="4" w:space="0" w:color="FFD865" w:themeColor="accent4" w:themeTint="9A"/>
          <w:bottom w:val="single" w:sz="4" w:space="0" w:color="FFD865" w:themeColor="accent4" w:themeTint="9A"/>
          <w:right w:val="single" w:sz="4" w:space="0" w:color="FFD865" w:themeColor="accent4" w:themeTint="9A"/>
        </w:tcBorders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styleId="GridTable4-Accent5">
    <w:name w:val="Grid Table 4 Accent 5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cBorders>
        <w:shd w:val="clear" w:color="5B9BD5" w:themeColor="accent5" w:fill="5B9BD5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styleId="GridTable4-Accent6">
    <w:name w:val="Grid Table 4 Accent 6"/>
    <w:basedOn w:val="TableNormal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</w:tcBorders>
        <w:shd w:val="clear" w:color="70AD47" w:themeColor="accent6" w:fill="70AD47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styleId="GridTable5Dark">
    <w:name w:val="Grid Table 5 Dark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8E2F3" w:themeColor="accent1" w:themeTint="34" w:fill="D8E2F3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472C4" w:themeColor="accent1" w:fill="4472C4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band1Vert">
      <w:tblPr/>
      <w:tcPr>
        <w:shd w:val="clear" w:color="A9BEE4" w:themeColor="accent1" w:themeTint="75" w:fill="A9BEE4" w:themeFill="accent1" w:themeFillTint="75"/>
      </w:tcPr>
    </w:tblStylePr>
    <w:tblStylePr w:type="band1Horz">
      <w:tblPr/>
      <w:tcPr>
        <w:shd w:val="clear" w:color="A9BEE4" w:themeColor="accent1" w:themeTint="75" w:fill="A9BEE4" w:themeFill="accent1" w:themeFillTint="75"/>
      </w:tcPr>
    </w:tblStylePr>
  </w:style>
  <w:style w:type="table" w:styleId="GridTable5Dark-Accent2">
    <w:name w:val="Grid Table 5 Dark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BE5D6" w:themeColor="accent2" w:themeTint="32" w:fill="FBE5D6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ED7D31" w:themeColor="accent2" w:fill="ED7D31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band1Vert">
      <w:tblPr/>
      <w:tcPr>
        <w:shd w:val="clear" w:color="F6C3A0" w:themeColor="accent2" w:themeTint="75" w:fill="F6C3A0" w:themeFill="accent2" w:themeFillTint="75"/>
      </w:tcPr>
    </w:tblStylePr>
    <w:tblStylePr w:type="band1Horz">
      <w:tblPr/>
      <w:tcPr>
        <w:shd w:val="clear" w:color="F6C3A0" w:themeColor="accent2" w:themeTint="75" w:fill="F6C3A0" w:themeFill="accent2" w:themeFillTint="75"/>
      </w:tcPr>
    </w:tblStylePr>
  </w:style>
  <w:style w:type="table" w:styleId="GridTable5Dark-Accent3">
    <w:name w:val="Grid Table 5 Dark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CECEC" w:themeColor="accent3" w:themeTint="34" w:fill="ECECE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5A5A5" w:themeColor="accent3" w:fill="A5A5A5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band1Vert">
      <w:tblPr/>
      <w:tcPr>
        <w:shd w:val="clear" w:color="D5D5D5" w:themeColor="accent3" w:themeTint="75" w:fill="D5D5D5" w:themeFill="accent3" w:themeFillTint="75"/>
      </w:tcPr>
    </w:tblStylePr>
    <w:tblStylePr w:type="band1Horz">
      <w:tblPr/>
      <w:tcPr>
        <w:shd w:val="clear" w:color="D5D5D5" w:themeColor="accent3" w:themeTint="75" w:fill="D5D5D5" w:themeFill="accent3" w:themeFillTint="75"/>
      </w:tcPr>
    </w:tblStylePr>
  </w:style>
  <w:style w:type="table" w:customStyle="1" w:styleId="GridTable5Dark-Accent4">
    <w:name w:val="Grid Table 5 Dark-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2CB" w:themeColor="accent4" w:themeTint="34" w:fill="FFF2CB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C000" w:themeColor="accent4" w:fill="FFC000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band1Vert">
      <w:tblPr/>
      <w:tcPr>
        <w:shd w:val="clear" w:color="FFE28A" w:themeColor="accent4" w:themeTint="75" w:fill="FFE28A" w:themeFill="accent4" w:themeFillTint="75"/>
      </w:tcPr>
    </w:tblStylePr>
    <w:tblStylePr w:type="band1Horz">
      <w:tblPr/>
      <w:tcPr>
        <w:shd w:val="clear" w:color="FFE28A" w:themeColor="accent4" w:themeTint="75" w:fill="FFE28A" w:themeFill="accent4" w:themeFillTint="75"/>
      </w:tcPr>
    </w:tblStylePr>
  </w:style>
  <w:style w:type="table" w:styleId="GridTable5Dark-Accent5">
    <w:name w:val="Grid Table 5 Dark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DEAF6" w:themeColor="accent5" w:themeTint="34" w:fill="DDEAF6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5B9BD5" w:themeColor="accent5" w:fill="5B9BD5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band1Vert">
      <w:tblPr/>
      <w:tcPr>
        <w:shd w:val="clear" w:color="B3D0EB" w:themeColor="accent5" w:themeTint="75" w:fill="B3D0EB" w:themeFill="accent5" w:themeFillTint="75"/>
      </w:tcPr>
    </w:tblStylePr>
    <w:tblStylePr w:type="band1Horz">
      <w:tblPr/>
      <w:tcPr>
        <w:shd w:val="clear" w:color="B3D0EB" w:themeColor="accent5" w:themeTint="75" w:fill="B3D0EB" w:themeFill="accent5" w:themeFillTint="75"/>
      </w:tcPr>
    </w:tblStylePr>
  </w:style>
  <w:style w:type="table" w:styleId="GridTable5Dark-Accent6">
    <w:name w:val="Grid Table 5 Dark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1EFD8" w:themeColor="accent6" w:themeTint="34" w:fill="E1EF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70AD47" w:themeColor="accent6" w:fill="70AD47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band1Vert">
      <w:tblPr/>
      <w:tcPr>
        <w:shd w:val="clear" w:color="BCDBA8" w:themeColor="accent6" w:themeTint="75" w:fill="BCDBA8" w:themeFill="accent6" w:themeFillTint="75"/>
      </w:tcPr>
    </w:tblStylePr>
    <w:tblStylePr w:type="band1Horz">
      <w:tblPr/>
      <w:tcPr>
        <w:shd w:val="clear" w:color="BCDBA8" w:themeColor="accent6" w:themeTint="75" w:fill="BCDBA8" w:themeFill="accent6" w:themeFillTint="75"/>
      </w:tcPr>
    </w:tblStylePr>
  </w:style>
  <w:style w:type="table" w:styleId="GridTable6Colorful">
    <w:name w:val="Grid Table 6 Colorful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6Colorful-Accent1">
    <w:name w:val="Grid Table 6 Colorful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0B7E1" w:themeColor="accent1" w:themeTint="80"/>
        <w:left w:val="single" w:sz="4" w:space="0" w:color="A0B7E1" w:themeColor="accent1" w:themeTint="80"/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b/>
        <w:color w:val="A0B7E1" w:themeColor="accent1" w:themeTint="80" w:themeShade="95"/>
      </w:rPr>
      <w:tblPr/>
      <w:tcPr>
        <w:tcBorders>
          <w:bottom w:val="single" w:sz="12" w:space="0" w:color="A0B7E1" w:themeColor="accent1" w:themeTint="80"/>
        </w:tcBorders>
      </w:tcPr>
    </w:tblStylePr>
    <w:tblStylePr w:type="lastRow">
      <w:rPr>
        <w:b/>
        <w:color w:val="A0B7E1" w:themeColor="accent1" w:themeTint="80" w:themeShade="95"/>
      </w:rPr>
    </w:tblStylePr>
    <w:tblStylePr w:type="firstCol">
      <w:rPr>
        <w:b/>
        <w:color w:val="A0B7E1" w:themeColor="accent1" w:themeTint="80" w:themeShade="95"/>
      </w:rPr>
    </w:tblStylePr>
    <w:tblStylePr w:type="lastCol">
      <w:rPr>
        <w:b/>
        <w:color w:val="A0B7E1" w:themeColor="accent1" w:themeTint="80" w:themeShade="95"/>
      </w:r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styleId="GridTable6Colorful-Accent2">
    <w:name w:val="Grid Table 6 Colorful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styleId="GridTable6Colorful-Accent3">
    <w:name w:val="Grid Table 6 Colorful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 w:themeTint="FE"/>
        <w:left w:val="single" w:sz="4" w:space="0" w:color="A5A5A5" w:themeColor="accent3" w:themeTint="FE"/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b/>
        <w:color w:val="A5A5A5" w:themeColor="accent3" w:themeTint="FE" w:themeShade="95"/>
      </w:rPr>
      <w:tblPr/>
      <w:tcPr>
        <w:tcBorders>
          <w:bottom w:val="single" w:sz="12" w:space="0" w:color="A5A5A5" w:themeColor="accent3" w:themeTint="FE"/>
        </w:tcBorders>
      </w:tcPr>
    </w:tblStylePr>
    <w:tblStylePr w:type="lastRow">
      <w:rPr>
        <w:b/>
        <w:color w:val="A5A5A5" w:themeColor="accent3" w:themeTint="FE" w:themeShade="95"/>
      </w:rPr>
    </w:tblStylePr>
    <w:tblStylePr w:type="firstCol">
      <w:rPr>
        <w:b/>
        <w:color w:val="A5A5A5" w:themeColor="accent3" w:themeTint="FE" w:themeShade="95"/>
      </w:rPr>
    </w:tblStylePr>
    <w:tblStylePr w:type="lastCol">
      <w:rPr>
        <w:b/>
        <w:color w:val="A5A5A5" w:themeColor="accent3" w:themeTint="FE" w:themeShade="95"/>
      </w:r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styleId="GridTable6Colorful-Accent4">
    <w:name w:val="Grid Table 6 Colorful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styleId="GridTable6Colorful-Accent5">
    <w:name w:val="Grid Table 6 Colorful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5B9BD5" w:themeColor="accent5"/>
        <w:insideV w:val="single" w:sz="4" w:space="0" w:color="5B9BD5" w:themeColor="accent5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5B9BD5" w:themeColor="accent5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GridTable6Colorful-Accent6">
    <w:name w:val="Grid Table 6 Colorful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70AD47" w:themeColor="accent6"/>
        <w:insideV w:val="single" w:sz="4" w:space="0" w:color="70AD47" w:themeColor="accent6"/>
      </w:tblBorders>
    </w:tblPr>
    <w:tblStylePr w:type="firstRow">
      <w:rPr>
        <w:b/>
        <w:color w:val="245A8D" w:themeColor="accent5" w:themeShade="95"/>
      </w:rPr>
      <w:tblPr/>
      <w:tcPr>
        <w:tcBorders>
          <w:bottom w:val="single" w:sz="12" w:space="0" w:color="70AD47" w:themeColor="accent6"/>
        </w:tcBorders>
      </w:tcPr>
    </w:tblStylePr>
    <w:tblStylePr w:type="lastRow">
      <w:rPr>
        <w:b/>
        <w:color w:val="245A8D" w:themeColor="accent5" w:themeShade="95"/>
      </w:rPr>
    </w:tblStylePr>
    <w:tblStylePr w:type="firstCol">
      <w:rPr>
        <w:b/>
        <w:color w:val="245A8D" w:themeColor="accent5" w:themeShade="95"/>
      </w:rPr>
    </w:tblStylePr>
    <w:tblStylePr w:type="lastCol">
      <w:rPr>
        <w:b/>
        <w:color w:val="245A8D" w:themeColor="accent5" w:themeShade="95"/>
      </w:r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GridTable7Colorful">
    <w:name w:val="Grid Table 7 Colorful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GridTable7Colorful-Accent1">
    <w:name w:val="Grid Table 7 Colorful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0B7E1" w:themeColor="accent1" w:themeTint="80"/>
        <w:right w:val="single" w:sz="4" w:space="0" w:color="A0B7E1" w:themeColor="accent1" w:themeTint="80"/>
        <w:insideH w:val="single" w:sz="4" w:space="0" w:color="A0B7E1" w:themeColor="accent1" w:themeTint="80"/>
        <w:insideV w:val="single" w:sz="4" w:space="0" w:color="A0B7E1" w:themeColor="accent1" w:themeTint="80"/>
      </w:tblBorders>
    </w:tblPr>
    <w:tblStylePr w:type="fir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0B7E1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0B7E1" w:themeColor="accent1" w:themeTint="80" w:themeShade="95"/>
        <w:sz w:val="22"/>
      </w:rPr>
      <w:tblPr/>
      <w:tcPr>
        <w:tcBorders>
          <w:top w:val="single" w:sz="4" w:space="0" w:color="A0B7E1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0B7E1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0B7E1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0B7E1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themeColor="accent1" w:themeTint="34" w:fill="D8E2F3" w:themeFill="accent1" w:themeFillTint="34"/>
      </w:tcPr>
    </w:tblStylePr>
    <w:tblStylePr w:type="band1Horz">
      <w:rPr>
        <w:rFonts w:ascii="Arial" w:hAnsi="Arial"/>
        <w:color w:val="A0B7E1" w:themeColor="accent1" w:themeTint="80" w:themeShade="95"/>
        <w:sz w:val="22"/>
      </w:rPr>
      <w:tblPr/>
      <w:tcPr>
        <w:shd w:val="clear" w:color="D8E2F3" w:themeColor="accent1" w:themeTint="34" w:fill="D8E2F3" w:themeFill="accent1" w:themeFillTint="34"/>
      </w:tcPr>
    </w:tblStylePr>
    <w:tblStylePr w:type="band2Horz">
      <w:rPr>
        <w:rFonts w:ascii="Arial" w:hAnsi="Arial"/>
        <w:color w:val="A0B7E1" w:themeColor="accent1" w:themeTint="80" w:themeShade="95"/>
        <w:sz w:val="22"/>
      </w:rPr>
    </w:tblStylePr>
  </w:style>
  <w:style w:type="table" w:styleId="GridTable7Colorful-Accent2">
    <w:name w:val="Grid Table 7 Colorful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 w:themeColor="accent2" w:themeTint="97"/>
        <w:right w:val="single" w:sz="4" w:space="0" w:color="F4B184" w:themeColor="accent2" w:themeTint="97"/>
        <w:insideH w:val="single" w:sz="4" w:space="0" w:color="F4B184" w:themeColor="accent2" w:themeTint="97"/>
        <w:insideV w:val="single" w:sz="4" w:space="0" w:color="F4B184" w:themeColor="accent2" w:themeTint="97"/>
      </w:tblBorders>
    </w:tblPr>
    <w:tblStylePr w:type="fir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styleId="GridTable7Colorful-Accent3">
    <w:name w:val="Grid Table 7 Colorful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 w:themeColor="accent3" w:themeTint="FE"/>
        <w:right w:val="single" w:sz="4" w:space="0" w:color="A5A5A5" w:themeColor="accent3" w:themeTint="FE"/>
        <w:insideH w:val="single" w:sz="4" w:space="0" w:color="A5A5A5" w:themeColor="accent3" w:themeTint="FE"/>
        <w:insideV w:val="single" w:sz="4" w:space="0" w:color="A5A5A5" w:themeColor="accent3" w:themeTint="FE"/>
      </w:tblBorders>
    </w:tblPr>
    <w:tblStylePr w:type="fir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5A5A5" w:themeColor="accent3" w:themeTint="FE" w:themeShade="95"/>
        <w:sz w:val="22"/>
      </w:rPr>
      <w:tblPr/>
      <w:tcPr>
        <w:tcBorders>
          <w:top w:val="single" w:sz="4" w:space="0" w:color="A5A5A5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A5A5A5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A5A5A5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A5A5A5" w:themeColor="accent3" w:themeTint="FE" w:themeShade="95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2Horz">
      <w:rPr>
        <w:rFonts w:ascii="Arial" w:hAnsi="Arial"/>
        <w:color w:val="A5A5A5" w:themeColor="accent3" w:themeTint="FE" w:themeShade="95"/>
        <w:sz w:val="22"/>
      </w:rPr>
    </w:tblStylePr>
  </w:style>
  <w:style w:type="table" w:styleId="GridTable7Colorful-Accent4">
    <w:name w:val="Grid Table 7 Colorful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 w:themeColor="accent4" w:themeTint="9A"/>
        <w:right w:val="single" w:sz="4" w:space="0" w:color="FFD865" w:themeColor="accent4" w:themeTint="9A"/>
        <w:insideH w:val="single" w:sz="4" w:space="0" w:color="FFD865" w:themeColor="accent4" w:themeTint="9A"/>
        <w:insideV w:val="single" w:sz="4" w:space="0" w:color="FFD865" w:themeColor="accent4" w:themeTint="9A"/>
      </w:tblBorders>
    </w:tblPr>
    <w:tblStylePr w:type="fir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styleId="GridTable7Colorful-Accent5">
    <w:name w:val="Grid Table 7 Colorful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  <w:insideV w:val="single" w:sz="4" w:space="0" w:color="A2C6E7" w:themeColor="accent5" w:themeTint="90"/>
      </w:tblBorders>
    </w:tblPr>
    <w:tblStylePr w:type="fir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45A8D" w:themeColor="accent5" w:themeShade="95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2C6E7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45A8D" w:themeColor="accent5" w:themeShade="95"/>
        <w:sz w:val="22"/>
      </w:rPr>
      <w:tblPr/>
      <w:tcPr>
        <w:tcBorders>
          <w:top w:val="none" w:sz="4" w:space="0" w:color="000000"/>
          <w:left w:val="single" w:sz="4" w:space="0" w:color="A2C6E7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245A8D" w:themeColor="accent5" w:themeShade="95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2Horz">
      <w:rPr>
        <w:rFonts w:ascii="Arial" w:hAnsi="Arial"/>
        <w:color w:val="245A8D" w:themeColor="accent5" w:themeShade="95"/>
        <w:sz w:val="22"/>
      </w:rPr>
    </w:tblStylePr>
  </w:style>
  <w:style w:type="table" w:styleId="GridTable7Colorful-Accent6">
    <w:name w:val="Grid Table 7 Colorful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  <w:insideV w:val="single" w:sz="4" w:space="0" w:color="ADD394" w:themeColor="accent6" w:themeTint="90"/>
      </w:tblBorders>
    </w:tblPr>
    <w:tblStylePr w:type="fir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416429" w:themeColor="accent6" w:themeShade="95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416429" w:themeColor="accent6" w:themeShade="95"/>
        <w:sz w:val="22"/>
      </w:rPr>
      <w:tblPr/>
      <w:tcPr>
        <w:tcBorders>
          <w:top w:val="none" w:sz="4" w:space="0" w:color="000000"/>
          <w:left w:val="single" w:sz="4" w:space="0" w:color="ADD394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16429" w:themeColor="accent6" w:themeShade="95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2Horz">
      <w:rPr>
        <w:rFonts w:ascii="Arial" w:hAnsi="Arial"/>
        <w:color w:val="416429" w:themeColor="accent6" w:themeShade="95"/>
        <w:sz w:val="22"/>
      </w:rPr>
    </w:tblStylePr>
  </w:style>
  <w:style w:type="table" w:styleId="ListTable1Light">
    <w:name w:val="List Table 1 Light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styleId="ListTable1Light-Accent1">
    <w:name w:val="List Table 1 Light Accent 1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tblPr/>
      <w:tcPr>
        <w:shd w:val="clear" w:color="CFDBF0" w:themeColor="accent1" w:themeTint="40" w:fill="CFDBF0" w:themeFill="accent1" w:themeFillTint="40"/>
      </w:tcPr>
    </w:tblStylePr>
  </w:style>
  <w:style w:type="table" w:styleId="ListTable1Light-Accent2">
    <w:name w:val="List Table 1 Light Accent 2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tblPr/>
      <w:tcPr>
        <w:shd w:val="clear" w:color="FADECB" w:themeColor="accent2" w:themeTint="40" w:fill="FADECB" w:themeFill="accent2" w:themeFillTint="40"/>
      </w:tcPr>
    </w:tblStylePr>
  </w:style>
  <w:style w:type="table" w:styleId="ListTable1Light-Accent3">
    <w:name w:val="List Table 1 Light Accent 3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tblPr/>
      <w:tcPr>
        <w:shd w:val="clear" w:color="E8E8E8" w:themeColor="accent3" w:themeTint="40" w:fill="E8E8E8" w:themeFill="accent3" w:themeFillTint="40"/>
      </w:tcPr>
    </w:tblStylePr>
  </w:style>
  <w:style w:type="table" w:styleId="ListTable1Light-Accent4">
    <w:name w:val="List Table 1 Light Accent 4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tblPr/>
      <w:tcPr>
        <w:shd w:val="clear" w:color="FFEFBF" w:themeColor="accent4" w:themeTint="40" w:fill="FFEFBF" w:themeFill="accent4" w:themeFillTint="40"/>
      </w:tcPr>
    </w:tblStylePr>
  </w:style>
  <w:style w:type="table" w:styleId="ListTable1Light-Accent5">
    <w:name w:val="List Table 1 Light Accent 5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tblPr/>
      <w:tcPr>
        <w:shd w:val="clear" w:color="D5E5F4" w:themeColor="accent5" w:themeTint="40" w:fill="D5E5F4" w:themeFill="accent5" w:themeFillTint="40"/>
      </w:tcPr>
    </w:tblStylePr>
  </w:style>
  <w:style w:type="table" w:styleId="ListTable1Light-Accent6">
    <w:name w:val="List Table 1 Light Accent 6"/>
    <w:basedOn w:val="TableNormal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tblPr/>
      <w:tcPr>
        <w:shd w:val="clear" w:color="DAEBCF" w:themeColor="accent6" w:themeTint="40" w:fill="DAEBCF" w:themeFill="accent6" w:themeFillTint="40"/>
      </w:tcPr>
    </w:tblStylePr>
  </w:style>
  <w:style w:type="table" w:styleId="ListTable2">
    <w:name w:val="List Table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2-Accent1">
    <w:name w:val="List Table 2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bottom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 w:themeColor="accent1" w:themeTint="90"/>
          <w:left w:val="none" w:sz="4" w:space="0" w:color="000000"/>
          <w:bottom w:val="single" w:sz="4" w:space="0" w:color="95AFDD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styleId="ListTable2-Accent2">
    <w:name w:val="List Table 2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bottom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 w:themeColor="accent2" w:themeTint="90"/>
          <w:left w:val="none" w:sz="4" w:space="0" w:color="000000"/>
          <w:bottom w:val="single" w:sz="4" w:space="0" w:color="F4B58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styleId="ListTable2-Accent3">
    <w:name w:val="List Table 2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bottom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 w:themeColor="accent3" w:themeTint="90"/>
          <w:left w:val="none" w:sz="4" w:space="0" w:color="000000"/>
          <w:bottom w:val="single" w:sz="4" w:space="0" w:color="CCCCCC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styleId="ListTable2-Accent4">
    <w:name w:val="List Table 2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bottom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 w:themeColor="accent4" w:themeTint="90"/>
          <w:left w:val="none" w:sz="4" w:space="0" w:color="000000"/>
          <w:bottom w:val="single" w:sz="4" w:space="0" w:color="FFDB6F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styleId="ListTable2-Accent5">
    <w:name w:val="List Table 2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bottom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 w:themeColor="accent5" w:themeTint="90"/>
          <w:left w:val="none" w:sz="4" w:space="0" w:color="000000"/>
          <w:bottom w:val="single" w:sz="4" w:space="0" w:color="A2C6E7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styleId="ListTable2-Accent6">
    <w:name w:val="List Table 2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bottom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 w:themeColor="accent6" w:themeTint="90"/>
          <w:left w:val="none" w:sz="4" w:space="0" w:color="000000"/>
          <w:bottom w:val="single" w:sz="4" w:space="0" w:color="ADD394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ListTable3">
    <w:name w:val="List Table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ListTable3-Accent1">
    <w:name w:val="List Table 3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472C4" w:themeColor="accent1"/>
          <w:bottom w:val="single" w:sz="4" w:space="0" w:color="4472C4" w:themeColor="accent1"/>
        </w:tcBorders>
      </w:tcPr>
    </w:tblStylePr>
  </w:style>
  <w:style w:type="table" w:styleId="ListTable3-Accent2">
    <w:name w:val="List Table 3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left w:val="single" w:sz="4" w:space="0" w:color="F4B184" w:themeColor="accent2" w:themeTint="97"/>
        <w:bottom w:val="single" w:sz="4" w:space="0" w:color="F4B184" w:themeColor="accent2" w:themeTint="97"/>
        <w:right w:val="single" w:sz="4" w:space="0" w:color="F4B184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 w:themeColor="accent2" w:themeTint="97"/>
          <w:right w:val="single" w:sz="4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 w:themeColor="accent2" w:themeTint="97"/>
          <w:bottom w:val="single" w:sz="4" w:space="0" w:color="F4B184" w:themeColor="accent2" w:themeTint="97"/>
        </w:tcBorders>
      </w:tcPr>
    </w:tblStylePr>
  </w:style>
  <w:style w:type="table" w:styleId="ListTable3-Accent3">
    <w:name w:val="List Table 3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left w:val="single" w:sz="4" w:space="0" w:color="C9C9C9" w:themeColor="accent3" w:themeTint="98"/>
        <w:bottom w:val="single" w:sz="4" w:space="0" w:color="C9C9C9" w:themeColor="accent3" w:themeTint="98"/>
        <w:right w:val="single" w:sz="4" w:space="0" w:color="C9C9C9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themeColor="accent3" w:themeTint="98" w:fill="C9C9C9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 w:themeColor="accent3" w:themeTint="98"/>
          <w:right w:val="single" w:sz="4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 w:themeColor="accent3" w:themeTint="98"/>
          <w:bottom w:val="single" w:sz="4" w:space="0" w:color="C9C9C9" w:themeColor="accent3" w:themeTint="98"/>
        </w:tcBorders>
      </w:tcPr>
    </w:tblStylePr>
  </w:style>
  <w:style w:type="table" w:styleId="ListTable3-Accent4">
    <w:name w:val="List Table 3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left w:val="single" w:sz="4" w:space="0" w:color="FFD865" w:themeColor="accent4" w:themeTint="9A"/>
        <w:bottom w:val="single" w:sz="4" w:space="0" w:color="FFD865" w:themeColor="accent4" w:themeTint="9A"/>
        <w:right w:val="single" w:sz="4" w:space="0" w:color="FFD865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 w:themeColor="accent4" w:themeTint="9A"/>
          <w:right w:val="single" w:sz="4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 w:themeColor="accent4" w:themeTint="9A"/>
          <w:bottom w:val="single" w:sz="4" w:space="0" w:color="FFD865" w:themeColor="accent4" w:themeTint="9A"/>
        </w:tcBorders>
      </w:tcPr>
    </w:tblStylePr>
  </w:style>
  <w:style w:type="table" w:styleId="ListTable3-Accent5">
    <w:name w:val="List Table 3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left w:val="single" w:sz="4" w:space="0" w:color="9BC2E5" w:themeColor="accent5" w:themeTint="9A"/>
        <w:bottom w:val="single" w:sz="4" w:space="0" w:color="9BC2E5" w:themeColor="accent5" w:themeTint="9A"/>
        <w:right w:val="single" w:sz="4" w:space="0" w:color="9BC2E5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C2E5" w:themeColor="accent5" w:themeTint="9A" w:fill="9BC2E5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BC2E5" w:themeColor="accent5" w:themeTint="9A"/>
          <w:right w:val="single" w:sz="4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BC2E5" w:themeColor="accent5" w:themeTint="9A"/>
          <w:bottom w:val="single" w:sz="4" w:space="0" w:color="9BC2E5" w:themeColor="accent5" w:themeTint="9A"/>
        </w:tcBorders>
      </w:tcPr>
    </w:tblStylePr>
  </w:style>
  <w:style w:type="table" w:styleId="ListTable3-Accent6">
    <w:name w:val="List Table 3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left w:val="single" w:sz="4" w:space="0" w:color="A9D08E" w:themeColor="accent6" w:themeTint="98"/>
        <w:bottom w:val="single" w:sz="4" w:space="0" w:color="A9D08E" w:themeColor="accent6" w:themeTint="98"/>
        <w:right w:val="single" w:sz="4" w:space="0" w:color="A9D08E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themeColor="accent6" w:themeTint="98" w:fill="A9D08E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 w:themeColor="accent6" w:themeTint="98"/>
          <w:right w:val="single" w:sz="4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 w:themeColor="accent6" w:themeTint="98"/>
          <w:bottom w:val="single" w:sz="4" w:space="0" w:color="A9D08E" w:themeColor="accent6" w:themeTint="98"/>
        </w:tcBorders>
      </w:tcPr>
    </w:tblStylePr>
  </w:style>
  <w:style w:type="table" w:styleId="ListTable4">
    <w:name w:val="List Table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styleId="ListTable4-Accent1">
    <w:name w:val="List Table 4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 w:themeColor="accent1" w:themeTint="90"/>
        <w:left w:val="single" w:sz="4" w:space="0" w:color="95AFDD" w:themeColor="accent1" w:themeTint="90"/>
        <w:bottom w:val="single" w:sz="4" w:space="0" w:color="95AFDD" w:themeColor="accent1" w:themeTint="90"/>
        <w:right w:val="single" w:sz="4" w:space="0" w:color="95AFDD" w:themeColor="accent1" w:themeTint="90"/>
        <w:insideH w:val="single" w:sz="4" w:space="0" w:color="95AFDD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themeColor="accent1" w:fill="4472C4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themeColor="accent1" w:themeTint="40" w:fill="CFDBF0" w:themeFill="accent1" w:themeFillTint="40"/>
      </w:tcPr>
    </w:tblStylePr>
  </w:style>
  <w:style w:type="table" w:styleId="ListTable4-Accent2">
    <w:name w:val="List Table 4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 w:themeColor="accent2" w:themeTint="90"/>
        <w:left w:val="single" w:sz="4" w:space="0" w:color="F4B58A" w:themeColor="accent2" w:themeTint="90"/>
        <w:bottom w:val="single" w:sz="4" w:space="0" w:color="F4B58A" w:themeColor="accent2" w:themeTint="90"/>
        <w:right w:val="single" w:sz="4" w:space="0" w:color="F4B58A" w:themeColor="accent2" w:themeTint="90"/>
        <w:insideH w:val="single" w:sz="4" w:space="0" w:color="F4B58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themeColor="accent2" w:fill="ED7D31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themeColor="accent2" w:themeTint="40" w:fill="FADECB" w:themeFill="accent2" w:themeFillTint="40"/>
      </w:tcPr>
    </w:tblStylePr>
  </w:style>
  <w:style w:type="table" w:styleId="ListTable4-Accent3">
    <w:name w:val="List Table 4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 w:themeColor="accent3" w:themeTint="90"/>
        <w:left w:val="single" w:sz="4" w:space="0" w:color="CCCCCC" w:themeColor="accent3" w:themeTint="90"/>
        <w:bottom w:val="single" w:sz="4" w:space="0" w:color="CCCCCC" w:themeColor="accent3" w:themeTint="90"/>
        <w:right w:val="single" w:sz="4" w:space="0" w:color="CCCCCC" w:themeColor="accent3" w:themeTint="90"/>
        <w:insideH w:val="single" w:sz="4" w:space="0" w:color="CCCCCC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themeColor="accent3" w:fill="A5A5A5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themeColor="accent3" w:themeTint="40" w:fill="E8E8E8" w:themeFill="accent3" w:themeFillTint="40"/>
      </w:tcPr>
    </w:tblStylePr>
  </w:style>
  <w:style w:type="table" w:styleId="ListTable4-Accent4">
    <w:name w:val="List Table 4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 w:themeColor="accent4" w:themeTint="90"/>
        <w:left w:val="single" w:sz="4" w:space="0" w:color="FFDB6F" w:themeColor="accent4" w:themeTint="90"/>
        <w:bottom w:val="single" w:sz="4" w:space="0" w:color="FFDB6F" w:themeColor="accent4" w:themeTint="90"/>
        <w:right w:val="single" w:sz="4" w:space="0" w:color="FFDB6F" w:themeColor="accent4" w:themeTint="90"/>
        <w:insideH w:val="single" w:sz="4" w:space="0" w:color="FFDB6F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themeColor="accent4" w:fill="FFC000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themeColor="accent4" w:themeTint="40" w:fill="FFEFBF" w:themeFill="accent4" w:themeFillTint="40"/>
      </w:tcPr>
    </w:tblStylePr>
  </w:style>
  <w:style w:type="table" w:styleId="ListTable4-Accent5">
    <w:name w:val="List Table 4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 w:themeColor="accent5" w:themeTint="90"/>
        <w:left w:val="single" w:sz="4" w:space="0" w:color="A2C6E7" w:themeColor="accent5" w:themeTint="90"/>
        <w:bottom w:val="single" w:sz="4" w:space="0" w:color="A2C6E7" w:themeColor="accent5" w:themeTint="90"/>
        <w:right w:val="single" w:sz="4" w:space="0" w:color="A2C6E7" w:themeColor="accent5" w:themeTint="90"/>
        <w:insideH w:val="single" w:sz="4" w:space="0" w:color="A2C6E7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themeColor="accent5" w:themeTint="40" w:fill="D5E5F4" w:themeFill="accent5" w:themeFillTint="40"/>
      </w:tcPr>
    </w:tblStylePr>
  </w:style>
  <w:style w:type="table" w:styleId="ListTable4-Accent6">
    <w:name w:val="List Table 4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 w:themeColor="accent6" w:themeTint="90"/>
        <w:left w:val="single" w:sz="4" w:space="0" w:color="ADD394" w:themeColor="accent6" w:themeTint="90"/>
        <w:bottom w:val="single" w:sz="4" w:space="0" w:color="ADD394" w:themeColor="accent6" w:themeTint="90"/>
        <w:right w:val="single" w:sz="4" w:space="0" w:color="ADD394" w:themeColor="accent6" w:themeTint="90"/>
        <w:insideH w:val="single" w:sz="4" w:space="0" w:color="ADD394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themeColor="accent6" w:themeTint="40" w:fill="DAEBCF" w:themeFill="accent6" w:themeFillTint="40"/>
      </w:tcPr>
    </w:tblStylePr>
  </w:style>
  <w:style w:type="table" w:styleId="ListTable5Dark">
    <w:name w:val="List Table 5 Dark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styleId="ListTable5Dark-Accent1">
    <w:name w:val="List Table 5 Dark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472C4" w:themeColor="accent1"/>
        <w:left w:val="single" w:sz="32" w:space="0" w:color="4472C4" w:themeColor="accent1"/>
        <w:bottom w:val="single" w:sz="32" w:space="0" w:color="4472C4" w:themeColor="accent1"/>
        <w:right w:val="single" w:sz="32" w:space="0" w:color="4472C4" w:themeColor="accent1"/>
      </w:tblBorders>
      <w:shd w:val="clear" w:color="4472C4" w:themeColor="accent1" w:fill="4472C4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472C4" w:themeColor="accent1"/>
          <w:bottom w:val="single" w:sz="12" w:space="0" w:color="FFFFFF" w:themeColor="light1"/>
        </w:tcBorders>
        <w:shd w:val="clear" w:color="4472C4" w:themeColor="accent1" w:fill="4472C4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472C4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472C4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472C4" w:themeColor="accent1" w:fill="4472C4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472C4" w:themeColor="accent1" w:fill="4472C4" w:themeFill="accent1"/>
      </w:tcPr>
    </w:tblStylePr>
  </w:style>
  <w:style w:type="table" w:styleId="ListTable5Dark-Accent2">
    <w:name w:val="List Table 5 Dark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 w:themeColor="accent2" w:themeTint="97"/>
        <w:left w:val="single" w:sz="32" w:space="0" w:color="F4B184" w:themeColor="accent2" w:themeTint="97"/>
        <w:bottom w:val="single" w:sz="32" w:space="0" w:color="F4B184" w:themeColor="accent2" w:themeTint="97"/>
        <w:right w:val="single" w:sz="32" w:space="0" w:color="F4B184" w:themeColor="accent2" w:themeTint="97"/>
      </w:tblBorders>
      <w:shd w:val="clear" w:color="F4B184" w:themeColor="accent2" w:themeTint="97" w:fill="F4B184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4B184" w:themeColor="accent2" w:themeTint="97"/>
          <w:bottom w:val="single" w:sz="12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4B184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4B184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4B184" w:themeColor="accent2" w:themeTint="97" w:fill="F4B184" w:themeFill="accent2" w:themeFillTint="97"/>
      </w:tcPr>
    </w:tblStylePr>
  </w:style>
  <w:style w:type="table" w:styleId="ListTable5Dark-Accent3">
    <w:name w:val="List Table 5 Dark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 w:themeColor="accent3" w:themeTint="98"/>
        <w:left w:val="single" w:sz="32" w:space="0" w:color="C9C9C9" w:themeColor="accent3" w:themeTint="98"/>
        <w:bottom w:val="single" w:sz="32" w:space="0" w:color="C9C9C9" w:themeColor="accent3" w:themeTint="98"/>
        <w:right w:val="single" w:sz="32" w:space="0" w:color="C9C9C9" w:themeColor="accent3" w:themeTint="98"/>
      </w:tblBorders>
      <w:shd w:val="clear" w:color="C9C9C9" w:themeColor="accent3" w:themeTint="98" w:fill="C9C9C9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9C9C9" w:themeColor="accent3" w:themeTint="98"/>
          <w:bottom w:val="single" w:sz="12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9C9C9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9C9C9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9C9C9" w:themeColor="accent3" w:themeTint="98" w:fill="C9C9C9" w:themeFill="accent3" w:themeFillTint="98"/>
      </w:tcPr>
    </w:tblStylePr>
  </w:style>
  <w:style w:type="table" w:styleId="ListTable5Dark-Accent4">
    <w:name w:val="List Table 5 Dark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 w:themeColor="accent4" w:themeTint="9A"/>
        <w:left w:val="single" w:sz="32" w:space="0" w:color="FFD865" w:themeColor="accent4" w:themeTint="9A"/>
        <w:bottom w:val="single" w:sz="32" w:space="0" w:color="FFD865" w:themeColor="accent4" w:themeTint="9A"/>
        <w:right w:val="single" w:sz="32" w:space="0" w:color="FFD865" w:themeColor="accent4" w:themeTint="9A"/>
      </w:tblBorders>
      <w:shd w:val="clear" w:color="FFD865" w:themeColor="accent4" w:themeTint="9A" w:fill="FFD865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FD865" w:themeColor="accent4" w:themeTint="9A"/>
          <w:bottom w:val="single" w:sz="12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FD865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FD865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D865" w:themeColor="accent4" w:themeTint="9A" w:fill="FFD865" w:themeFill="accent4" w:themeFillTint="9A"/>
      </w:tcPr>
    </w:tblStylePr>
  </w:style>
  <w:style w:type="table" w:styleId="ListTable5Dark-Accent5">
    <w:name w:val="List Table 5 Dark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BC2E5" w:themeColor="accent5" w:themeTint="9A"/>
        <w:left w:val="single" w:sz="32" w:space="0" w:color="9BC2E5" w:themeColor="accent5" w:themeTint="9A"/>
        <w:bottom w:val="single" w:sz="32" w:space="0" w:color="9BC2E5" w:themeColor="accent5" w:themeTint="9A"/>
        <w:right w:val="single" w:sz="32" w:space="0" w:color="9BC2E5" w:themeColor="accent5" w:themeTint="9A"/>
      </w:tblBorders>
      <w:shd w:val="clear" w:color="9BC2E5" w:themeColor="accent5" w:themeTint="9A" w:fill="9BC2E5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BC2E5" w:themeColor="accent5" w:themeTint="9A"/>
          <w:bottom w:val="single" w:sz="12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BC2E5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BC2E5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BC2E5" w:themeColor="accent5" w:themeTint="9A" w:fill="9BC2E5" w:themeFill="accent5" w:themeFillTint="9A"/>
      </w:tcPr>
    </w:tblStylePr>
  </w:style>
  <w:style w:type="table" w:styleId="ListTable5Dark-Accent6">
    <w:name w:val="List Table 5 Dark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 w:themeColor="accent6" w:themeTint="98"/>
        <w:left w:val="single" w:sz="32" w:space="0" w:color="A9D08E" w:themeColor="accent6" w:themeTint="98"/>
        <w:bottom w:val="single" w:sz="32" w:space="0" w:color="A9D08E" w:themeColor="accent6" w:themeTint="98"/>
        <w:right w:val="single" w:sz="32" w:space="0" w:color="A9D08E" w:themeColor="accent6" w:themeTint="98"/>
      </w:tblBorders>
      <w:shd w:val="clear" w:color="A9D08E" w:themeColor="accent6" w:themeTint="98" w:fill="A9D08E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A9D08E" w:themeColor="accent6" w:themeTint="98"/>
          <w:bottom w:val="single" w:sz="12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A9D08E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A9D08E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9D08E" w:themeColor="accent6" w:themeTint="98" w:fill="A9D08E" w:themeFill="accent6" w:themeFillTint="98"/>
      </w:tcPr>
    </w:tblStylePr>
  </w:style>
  <w:style w:type="table" w:styleId="ListTable6Colorful">
    <w:name w:val="List Table 6 Colorful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styleId="ListTable6Colorful-Accent1">
    <w:name w:val="List Table 6 Colorful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color w:val="254175" w:themeColor="accent1" w:themeShade="95"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color w:val="254175" w:themeColor="accent1" w:themeShade="95"/>
      </w:rPr>
      <w:tblPr/>
      <w:tcPr>
        <w:tcBorders>
          <w:top w:val="single" w:sz="4" w:space="0" w:color="4472C4" w:themeColor="accent1"/>
        </w:tcBorders>
      </w:tcPr>
    </w:tblStylePr>
    <w:tblStylePr w:type="firstCol">
      <w:rPr>
        <w:b/>
        <w:color w:val="254175" w:themeColor="accent1" w:themeShade="95"/>
      </w:rPr>
    </w:tblStylePr>
    <w:tblStylePr w:type="lastCol">
      <w:rPr>
        <w:b/>
        <w:color w:val="254175" w:themeColor="accent1" w:themeShade="95"/>
      </w:r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styleId="ListTable6Colorful-Accent2">
    <w:name w:val="List Table 6 Colorful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 w:themeColor="accent2" w:themeTint="97"/>
        <w:bottom w:val="single" w:sz="4" w:space="0" w:color="F4B184" w:themeColor="accent2" w:themeTint="97"/>
      </w:tblBorders>
    </w:tblPr>
    <w:tblStylePr w:type="firstRow">
      <w:rPr>
        <w:b/>
        <w:color w:val="F4B184" w:themeColor="accent2" w:themeTint="97" w:themeShade="95"/>
      </w:rPr>
      <w:tblPr/>
      <w:tcPr>
        <w:tcBorders>
          <w:bottom w:val="single" w:sz="4" w:space="0" w:color="F4B184" w:themeColor="accent2" w:themeTint="97"/>
        </w:tcBorders>
      </w:tcPr>
    </w:tblStylePr>
    <w:tblStylePr w:type="lastRow">
      <w:rPr>
        <w:b/>
        <w:color w:val="F4B184" w:themeColor="accent2" w:themeTint="97" w:themeShade="95"/>
      </w:rPr>
      <w:tblPr/>
      <w:tcPr>
        <w:tcBorders>
          <w:top w:val="single" w:sz="4" w:space="0" w:color="F4B184" w:themeColor="accent2" w:themeTint="97"/>
        </w:tcBorders>
      </w:tcPr>
    </w:tblStylePr>
    <w:tblStylePr w:type="firstCol">
      <w:rPr>
        <w:b/>
        <w:color w:val="F4B184" w:themeColor="accent2" w:themeTint="97" w:themeShade="95"/>
      </w:rPr>
    </w:tblStylePr>
    <w:tblStylePr w:type="lastCol">
      <w:rPr>
        <w:b/>
        <w:color w:val="F4B184" w:themeColor="accent2" w:themeTint="97" w:themeShade="95"/>
      </w:r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styleId="ListTable6Colorful-Accent3">
    <w:name w:val="List Table 6 Colorful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8"/>
        <w:bottom w:val="single" w:sz="4" w:space="0" w:color="C9C9C9" w:themeColor="accent3" w:themeTint="98"/>
      </w:tblBorders>
    </w:tblPr>
    <w:tblStylePr w:type="firstRow">
      <w:rPr>
        <w:b/>
        <w:color w:val="C9C9C9" w:themeColor="accent3" w:themeTint="98" w:themeShade="95"/>
      </w:rPr>
      <w:tblPr/>
      <w:tcPr>
        <w:tcBorders>
          <w:bottom w:val="single" w:sz="4" w:space="0" w:color="C9C9C9" w:themeColor="accent3" w:themeTint="98"/>
        </w:tcBorders>
      </w:tcPr>
    </w:tblStylePr>
    <w:tblStylePr w:type="lastRow">
      <w:rPr>
        <w:b/>
        <w:color w:val="C9C9C9" w:themeColor="accent3" w:themeTint="98" w:themeShade="95"/>
      </w:rPr>
      <w:tblPr/>
      <w:tcPr>
        <w:tcBorders>
          <w:top w:val="single" w:sz="4" w:space="0" w:color="C9C9C9" w:themeColor="accent3" w:themeTint="98"/>
        </w:tcBorders>
      </w:tcPr>
    </w:tblStylePr>
    <w:tblStylePr w:type="firstCol">
      <w:rPr>
        <w:b/>
        <w:color w:val="C9C9C9" w:themeColor="accent3" w:themeTint="98" w:themeShade="95"/>
      </w:rPr>
    </w:tblStylePr>
    <w:tblStylePr w:type="lastCol">
      <w:rPr>
        <w:b/>
        <w:color w:val="C9C9C9" w:themeColor="accent3" w:themeTint="98" w:themeShade="95"/>
      </w:r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styleId="ListTable6Colorful-Accent4">
    <w:name w:val="List Table 6 Colorful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 w:themeColor="accent4" w:themeTint="9A"/>
        <w:bottom w:val="single" w:sz="4" w:space="0" w:color="FFD865" w:themeColor="accent4" w:themeTint="9A"/>
      </w:tblBorders>
    </w:tblPr>
    <w:tblStylePr w:type="firstRow">
      <w:rPr>
        <w:b/>
        <w:color w:val="FFD865" w:themeColor="accent4" w:themeTint="9A" w:themeShade="95"/>
      </w:rPr>
      <w:tblPr/>
      <w:tcPr>
        <w:tcBorders>
          <w:bottom w:val="single" w:sz="4" w:space="0" w:color="FFD865" w:themeColor="accent4" w:themeTint="9A"/>
        </w:tcBorders>
      </w:tcPr>
    </w:tblStylePr>
    <w:tblStylePr w:type="lastRow">
      <w:rPr>
        <w:b/>
        <w:color w:val="FFD865" w:themeColor="accent4" w:themeTint="9A" w:themeShade="95"/>
      </w:rPr>
      <w:tblPr/>
      <w:tcPr>
        <w:tcBorders>
          <w:top w:val="single" w:sz="4" w:space="0" w:color="FFD865" w:themeColor="accent4" w:themeTint="9A"/>
        </w:tcBorders>
      </w:tcPr>
    </w:tblStylePr>
    <w:tblStylePr w:type="firstCol">
      <w:rPr>
        <w:b/>
        <w:color w:val="FFD865" w:themeColor="accent4" w:themeTint="9A" w:themeShade="95"/>
      </w:rPr>
    </w:tblStylePr>
    <w:tblStylePr w:type="lastCol">
      <w:rPr>
        <w:b/>
        <w:color w:val="FFD865" w:themeColor="accent4" w:themeTint="9A" w:themeShade="95"/>
      </w:r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styleId="ListTable6Colorful-Accent5">
    <w:name w:val="List Table 6 Colorful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C2E5" w:themeColor="accent5" w:themeTint="9A"/>
        <w:bottom w:val="single" w:sz="4" w:space="0" w:color="9BC2E5" w:themeColor="accent5" w:themeTint="9A"/>
      </w:tblBorders>
    </w:tblPr>
    <w:tblStylePr w:type="firstRow">
      <w:rPr>
        <w:b/>
        <w:color w:val="9BC2E5" w:themeColor="accent5" w:themeTint="9A" w:themeShade="95"/>
      </w:rPr>
      <w:tblPr/>
      <w:tcPr>
        <w:tcBorders>
          <w:bottom w:val="single" w:sz="4" w:space="0" w:color="9BC2E5" w:themeColor="accent5" w:themeTint="9A"/>
        </w:tcBorders>
      </w:tcPr>
    </w:tblStylePr>
    <w:tblStylePr w:type="lastRow">
      <w:rPr>
        <w:b/>
        <w:color w:val="9BC2E5" w:themeColor="accent5" w:themeTint="9A" w:themeShade="95"/>
      </w:rPr>
      <w:tblPr/>
      <w:tcPr>
        <w:tcBorders>
          <w:top w:val="single" w:sz="4" w:space="0" w:color="9BC2E5" w:themeColor="accent5" w:themeTint="9A"/>
        </w:tcBorders>
      </w:tcPr>
    </w:tblStylePr>
    <w:tblStylePr w:type="firstCol">
      <w:rPr>
        <w:b/>
        <w:color w:val="9BC2E5" w:themeColor="accent5" w:themeTint="9A" w:themeShade="95"/>
      </w:rPr>
    </w:tblStylePr>
    <w:tblStylePr w:type="lastCol">
      <w:rPr>
        <w:b/>
        <w:color w:val="9BC2E5" w:themeColor="accent5" w:themeTint="9A" w:themeShade="95"/>
      </w:r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styleId="ListTable6Colorful-Accent6">
    <w:name w:val="List Table 6 Colorful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 w:themeColor="accent6" w:themeTint="98"/>
        <w:bottom w:val="single" w:sz="4" w:space="0" w:color="A9D08E" w:themeColor="accent6" w:themeTint="98"/>
      </w:tblBorders>
    </w:tblPr>
    <w:tblStylePr w:type="firstRow">
      <w:rPr>
        <w:b/>
        <w:color w:val="A9D08E" w:themeColor="accent6" w:themeTint="98" w:themeShade="95"/>
      </w:rPr>
      <w:tblPr/>
      <w:tcPr>
        <w:tcBorders>
          <w:bottom w:val="single" w:sz="4" w:space="0" w:color="A9D08E" w:themeColor="accent6" w:themeTint="98"/>
        </w:tcBorders>
      </w:tcPr>
    </w:tblStylePr>
    <w:tblStylePr w:type="lastRow">
      <w:rPr>
        <w:b/>
        <w:color w:val="A9D08E" w:themeColor="accent6" w:themeTint="98" w:themeShade="95"/>
      </w:rPr>
      <w:tblPr/>
      <w:tcPr>
        <w:tcBorders>
          <w:top w:val="single" w:sz="4" w:space="0" w:color="A9D08E" w:themeColor="accent6" w:themeTint="98"/>
        </w:tcBorders>
      </w:tcPr>
    </w:tblStylePr>
    <w:tblStylePr w:type="firstCol">
      <w:rPr>
        <w:b/>
        <w:color w:val="A9D08E" w:themeColor="accent6" w:themeTint="98" w:themeShade="95"/>
      </w:rPr>
    </w:tblStylePr>
    <w:tblStylePr w:type="lastCol">
      <w:rPr>
        <w:b/>
        <w:color w:val="A9D08E" w:themeColor="accent6" w:themeTint="98" w:themeShade="95"/>
      </w:r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styleId="ListTable7Colorful">
    <w:name w:val="List Table 7 Colorful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styleId="ListTable7Colorful-Accent1">
    <w:name w:val="List Table 7 Colorful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472C4" w:themeColor="accent1"/>
      </w:tblBorders>
    </w:tblPr>
    <w:tblStylePr w:type="fir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54175" w:themeColor="accent1" w:themeShade="95"/>
        <w:sz w:val="22"/>
      </w:rPr>
      <w:tblPr/>
      <w:tcPr>
        <w:tcBorders>
          <w:top w:val="single" w:sz="4" w:space="0" w:color="4472C4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472C4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54175" w:themeColor="accent1" w:themeShade="95"/>
        <w:sz w:val="22"/>
      </w:rPr>
      <w:tblPr/>
      <w:tcPr>
        <w:tcBorders>
          <w:top w:val="none" w:sz="4" w:space="0" w:color="000000"/>
          <w:left w:val="single" w:sz="4" w:space="0" w:color="4472C4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themeColor="accent1" w:themeTint="40" w:fill="CFDBF0" w:themeFill="accent1" w:themeFillTint="40"/>
      </w:tcPr>
    </w:tblStylePr>
    <w:tblStylePr w:type="band1Horz">
      <w:rPr>
        <w:rFonts w:ascii="Arial" w:hAnsi="Arial"/>
        <w:color w:val="254175" w:themeColor="accent1" w:themeShade="95"/>
        <w:sz w:val="22"/>
      </w:rPr>
      <w:tblPr/>
      <w:tcPr>
        <w:shd w:val="clear" w:color="CFDBF0" w:themeColor="accent1" w:themeTint="40" w:fill="CFDBF0" w:themeFill="accent1" w:themeFillTint="40"/>
      </w:tcPr>
    </w:tblStylePr>
    <w:tblStylePr w:type="band2Horz">
      <w:rPr>
        <w:rFonts w:ascii="Arial" w:hAnsi="Arial"/>
        <w:color w:val="254175" w:themeColor="accent1" w:themeShade="95"/>
        <w:sz w:val="22"/>
      </w:rPr>
    </w:tblStylePr>
  </w:style>
  <w:style w:type="table" w:styleId="ListTable7Colorful-Accent2">
    <w:name w:val="List Table 7 Colorful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 w:themeColor="accent2" w:themeTint="97"/>
      </w:tblBorders>
    </w:tblPr>
    <w:tblStylePr w:type="fir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single" w:sz="4" w:space="0" w:color="F4B184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F4B184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F4B184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themeColor="accent2" w:themeTint="40" w:fill="FADECB" w:themeFill="accent2" w:themeFillTint="40"/>
      </w:tcPr>
    </w:tblStylePr>
    <w:tblStylePr w:type="band1Horz">
      <w:rPr>
        <w:rFonts w:ascii="Arial" w:hAnsi="Arial"/>
        <w:color w:val="F4B184" w:themeColor="accent2" w:themeTint="97" w:themeShade="95"/>
        <w:sz w:val="22"/>
      </w:rPr>
      <w:tblPr/>
      <w:tcPr>
        <w:shd w:val="clear" w:color="FADECB" w:themeColor="accent2" w:themeTint="40" w:fill="FADECB" w:themeFill="accent2" w:themeFillTint="40"/>
      </w:tcPr>
    </w:tblStylePr>
    <w:tblStylePr w:type="band2Horz">
      <w:rPr>
        <w:rFonts w:ascii="Arial" w:hAnsi="Arial"/>
        <w:color w:val="F4B184" w:themeColor="accent2" w:themeTint="97" w:themeShade="95"/>
        <w:sz w:val="22"/>
      </w:rPr>
    </w:tblStylePr>
  </w:style>
  <w:style w:type="table" w:styleId="ListTable7Colorful-Accent3">
    <w:name w:val="List Table 7 Colorful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 w:themeColor="accent3" w:themeTint="98"/>
      </w:tblBorders>
    </w:tblPr>
    <w:tblStylePr w:type="fir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single" w:sz="4" w:space="0" w:color="C9C9C9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9C9C9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9C9C9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themeColor="accent3" w:themeTint="40" w:fill="E8E8E8" w:themeFill="accent3" w:themeFillTint="40"/>
      </w:tcPr>
    </w:tblStylePr>
    <w:tblStylePr w:type="band1Horz">
      <w:rPr>
        <w:rFonts w:ascii="Arial" w:hAnsi="Arial"/>
        <w:color w:val="C9C9C9" w:themeColor="accent3" w:themeTint="98" w:themeShade="95"/>
        <w:sz w:val="22"/>
      </w:rPr>
      <w:tblPr/>
      <w:tcPr>
        <w:shd w:val="clear" w:color="E8E8E8" w:themeColor="accent3" w:themeTint="40" w:fill="E8E8E8" w:themeFill="accent3" w:themeFillTint="40"/>
      </w:tcPr>
    </w:tblStylePr>
    <w:tblStylePr w:type="band2Horz">
      <w:rPr>
        <w:rFonts w:ascii="Arial" w:hAnsi="Arial"/>
        <w:color w:val="C9C9C9" w:themeColor="accent3" w:themeTint="98" w:themeShade="95"/>
        <w:sz w:val="22"/>
      </w:rPr>
    </w:tblStylePr>
  </w:style>
  <w:style w:type="table" w:styleId="ListTable7Colorful-Accent4">
    <w:name w:val="List Table 7 Colorful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 w:themeColor="accent4" w:themeTint="9A"/>
      </w:tblBorders>
    </w:tblPr>
    <w:tblStylePr w:type="fir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single" w:sz="4" w:space="0" w:color="FFD865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FFD865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FFD865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themeColor="accent4" w:themeTint="40" w:fill="FFEFBF" w:themeFill="accent4" w:themeFillTint="40"/>
      </w:tcPr>
    </w:tblStylePr>
    <w:tblStylePr w:type="band1Horz">
      <w:rPr>
        <w:rFonts w:ascii="Arial" w:hAnsi="Arial"/>
        <w:color w:val="FFD865" w:themeColor="accent4" w:themeTint="9A" w:themeShade="95"/>
        <w:sz w:val="22"/>
      </w:rPr>
      <w:tblPr/>
      <w:tcPr>
        <w:shd w:val="clear" w:color="FFEFBF" w:themeColor="accent4" w:themeTint="40" w:fill="FFEFBF" w:themeFill="accent4" w:themeFillTint="40"/>
      </w:tcPr>
    </w:tblStylePr>
    <w:tblStylePr w:type="band2Horz">
      <w:rPr>
        <w:rFonts w:ascii="Arial" w:hAnsi="Arial"/>
        <w:color w:val="FFD865" w:themeColor="accent4" w:themeTint="9A" w:themeShade="95"/>
        <w:sz w:val="22"/>
      </w:rPr>
    </w:tblStylePr>
  </w:style>
  <w:style w:type="table" w:styleId="ListTable7Colorful-Accent5">
    <w:name w:val="List Table 7 Colorful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BC2E5" w:themeColor="accent5" w:themeTint="9A"/>
      </w:tblBorders>
    </w:tblPr>
    <w:tblStylePr w:type="fir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C2E5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single" w:sz="4" w:space="0" w:color="9BC2E5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BC2E5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BC2E5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BC2E5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themeColor="accent5" w:themeTint="40" w:fill="D5E5F4" w:themeFill="accent5" w:themeFillTint="40"/>
      </w:tcPr>
    </w:tblStylePr>
    <w:tblStylePr w:type="band1Horz">
      <w:rPr>
        <w:rFonts w:ascii="Arial" w:hAnsi="Arial"/>
        <w:color w:val="9BC2E5" w:themeColor="accent5" w:themeTint="9A" w:themeShade="95"/>
        <w:sz w:val="22"/>
      </w:rPr>
      <w:tblPr/>
      <w:tcPr>
        <w:shd w:val="clear" w:color="D5E5F4" w:themeColor="accent5" w:themeTint="40" w:fill="D5E5F4" w:themeFill="accent5" w:themeFillTint="40"/>
      </w:tcPr>
    </w:tblStylePr>
    <w:tblStylePr w:type="band2Horz">
      <w:rPr>
        <w:rFonts w:ascii="Arial" w:hAnsi="Arial"/>
        <w:color w:val="9BC2E5" w:themeColor="accent5" w:themeTint="9A" w:themeShade="95"/>
        <w:sz w:val="22"/>
      </w:rPr>
    </w:tblStylePr>
  </w:style>
  <w:style w:type="table" w:styleId="ListTable7Colorful-Accent6">
    <w:name w:val="List Table 7 Colorful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 w:themeColor="accent6" w:themeTint="98"/>
      </w:tblBorders>
    </w:tblPr>
    <w:tblStylePr w:type="fir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single" w:sz="4" w:space="0" w:color="A9D08E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A9D08E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A9D08E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themeColor="accent6" w:themeTint="40" w:fill="DAEBCF" w:themeFill="accent6" w:themeFillTint="40"/>
      </w:tcPr>
    </w:tblStylePr>
    <w:tblStylePr w:type="band1Horz">
      <w:rPr>
        <w:rFonts w:ascii="Arial" w:hAnsi="Arial"/>
        <w:color w:val="A9D08E" w:themeColor="accent6" w:themeTint="98" w:themeShade="95"/>
        <w:sz w:val="22"/>
      </w:rPr>
      <w:tblPr/>
      <w:tcPr>
        <w:shd w:val="clear" w:color="DAEBCF" w:themeColor="accent6" w:themeTint="40" w:fill="DAEBCF" w:themeFill="accent6" w:themeFillTint="40"/>
      </w:tcPr>
    </w:tblStylePr>
    <w:tblStylePr w:type="band2Horz">
      <w:rPr>
        <w:rFonts w:ascii="Arial" w:hAnsi="Arial"/>
        <w:color w:val="A9D08E" w:themeColor="accent6" w:themeTint="98" w:themeShade="95"/>
        <w:sz w:val="22"/>
      </w:rPr>
    </w:tblStylePr>
  </w:style>
  <w:style w:type="table" w:customStyle="1" w:styleId="Lined-Accent">
    <w:name w:val="Lined - Accent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Lined-Accent2">
    <w:name w:val="Lined - Accent 2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Lined-Accent3">
    <w:name w:val="Lined - Accent 3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Lined-Accent4">
    <w:name w:val="Lined - Accent 4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Lined-Accent5">
    <w:name w:val="Lined - Accent 5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Lined-Accent6">
    <w:name w:val="Lined - Accent 6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Lined-Accent">
    <w:name w:val="Bordered &amp; Lined - Accent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254175" w:themeColor="accent1" w:themeShade="95"/>
        <w:left w:val="single" w:sz="4" w:space="0" w:color="254175" w:themeColor="accent1" w:themeShade="95"/>
        <w:bottom w:val="single" w:sz="4" w:space="0" w:color="254175" w:themeColor="accent1" w:themeShade="95"/>
        <w:right w:val="single" w:sz="4" w:space="0" w:color="254175" w:themeColor="accent1" w:themeShade="95"/>
        <w:insideH w:val="single" w:sz="4" w:space="0" w:color="254175" w:themeColor="accent1" w:themeShade="95"/>
        <w:insideV w:val="single" w:sz="4" w:space="0" w:color="254175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37DC8" w:themeColor="accent1" w:themeTint="EA" w:fill="537DC8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4D2EC" w:themeColor="accent1" w:themeTint="50" w:fill="C4D2EC" w:themeFill="accent1" w:themeFillTint="50"/>
      </w:tcPr>
    </w:tblStylePr>
  </w:style>
  <w:style w:type="table" w:customStyle="1" w:styleId="BorderedLined-Accent2">
    <w:name w:val="Bordered &amp; Lined - Accent 2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99460D" w:themeColor="accent2" w:themeShade="95"/>
        <w:left w:val="single" w:sz="4" w:space="0" w:color="99460D" w:themeColor="accent2" w:themeShade="95"/>
        <w:bottom w:val="single" w:sz="4" w:space="0" w:color="99460D" w:themeColor="accent2" w:themeShade="95"/>
        <w:right w:val="single" w:sz="4" w:space="0" w:color="99460D" w:themeColor="accent2" w:themeShade="95"/>
        <w:insideH w:val="single" w:sz="4" w:space="0" w:color="99460D" w:themeColor="accent2" w:themeShade="95"/>
        <w:insideV w:val="single" w:sz="4" w:space="0" w:color="99460D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themeColor="accent2" w:themeTint="97" w:fill="F4B184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themeColor="accent2" w:themeTint="32" w:fill="FBE5D6" w:themeFill="accent2" w:themeFillTint="32"/>
      </w:tcPr>
    </w:tblStylePr>
  </w:style>
  <w:style w:type="table" w:customStyle="1" w:styleId="BorderedLined-Accent3">
    <w:name w:val="Bordered &amp; Lined - Accent 3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606060" w:themeColor="accent3" w:themeShade="95"/>
        <w:left w:val="single" w:sz="4" w:space="0" w:color="606060" w:themeColor="accent3" w:themeShade="95"/>
        <w:bottom w:val="single" w:sz="4" w:space="0" w:color="606060" w:themeColor="accent3" w:themeShade="95"/>
        <w:right w:val="single" w:sz="4" w:space="0" w:color="606060" w:themeColor="accent3" w:themeShade="95"/>
        <w:insideH w:val="single" w:sz="4" w:space="0" w:color="606060" w:themeColor="accent3" w:themeShade="95"/>
        <w:insideV w:val="single" w:sz="4" w:space="0" w:color="606060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themeColor="accent3" w:themeTint="FE" w:fill="A5A5A5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themeColor="accent3" w:themeTint="34" w:fill="ECECEC" w:themeFill="accent3" w:themeFillTint="34"/>
      </w:tcPr>
    </w:tblStylePr>
  </w:style>
  <w:style w:type="table" w:customStyle="1" w:styleId="BorderedLined-Accent4">
    <w:name w:val="Bordered &amp; Lined - Accent 4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957000" w:themeColor="accent4" w:themeShade="95"/>
        <w:left w:val="single" w:sz="4" w:space="0" w:color="957000" w:themeColor="accent4" w:themeShade="95"/>
        <w:bottom w:val="single" w:sz="4" w:space="0" w:color="957000" w:themeColor="accent4" w:themeShade="95"/>
        <w:right w:val="single" w:sz="4" w:space="0" w:color="957000" w:themeColor="accent4" w:themeShade="95"/>
        <w:insideH w:val="single" w:sz="4" w:space="0" w:color="957000" w:themeColor="accent4" w:themeShade="95"/>
        <w:insideV w:val="single" w:sz="4" w:space="0" w:color="957000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themeColor="accent4" w:themeTint="9A" w:fill="FFD865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themeColor="accent4" w:themeTint="34" w:fill="FFF2CB" w:themeFill="accent4" w:themeFillTint="34"/>
      </w:tcPr>
    </w:tblStylePr>
  </w:style>
  <w:style w:type="table" w:customStyle="1" w:styleId="BorderedLined-Accent5">
    <w:name w:val="Bordered &amp; Lined - Accent 5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245A8D" w:themeColor="accent5" w:themeShade="95"/>
        <w:left w:val="single" w:sz="4" w:space="0" w:color="245A8D" w:themeColor="accent5" w:themeShade="95"/>
        <w:bottom w:val="single" w:sz="4" w:space="0" w:color="245A8D" w:themeColor="accent5" w:themeShade="95"/>
        <w:right w:val="single" w:sz="4" w:space="0" w:color="245A8D" w:themeColor="accent5" w:themeShade="95"/>
        <w:insideH w:val="single" w:sz="4" w:space="0" w:color="245A8D" w:themeColor="accent5" w:themeShade="95"/>
        <w:insideV w:val="single" w:sz="4" w:space="0" w:color="245A8D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B9BD5" w:themeColor="accent5" w:fill="5B9BD5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DEAF6" w:themeColor="accent5" w:themeTint="34" w:fill="DDEAF6" w:themeFill="accent5" w:themeFillTint="34"/>
      </w:tcPr>
    </w:tblStylePr>
  </w:style>
  <w:style w:type="table" w:customStyle="1" w:styleId="BorderedLined-Accent6">
    <w:name w:val="Bordered &amp; Lined - Accent 6"/>
    <w:basedOn w:val="TableNormal"/>
    <w:uiPriority w:val="99"/>
    <w:pPr>
      <w:spacing w:after="0" w:line="240" w:lineRule="auto"/>
    </w:pPr>
    <w:rPr>
      <w:color w:val="404040"/>
      <w:sz w:val="20"/>
      <w:szCs w:val="20"/>
    </w:rPr>
    <w:tblPr>
      <w:tblStyleRowBandSize w:val="1"/>
      <w:tblStyleColBandSize w:val="1"/>
      <w:tblBorders>
        <w:top w:val="single" w:sz="4" w:space="0" w:color="416429" w:themeColor="accent6" w:themeShade="95"/>
        <w:left w:val="single" w:sz="4" w:space="0" w:color="416429" w:themeColor="accent6" w:themeShade="95"/>
        <w:bottom w:val="single" w:sz="4" w:space="0" w:color="416429" w:themeColor="accent6" w:themeShade="95"/>
        <w:right w:val="single" w:sz="4" w:space="0" w:color="416429" w:themeColor="accent6" w:themeShade="95"/>
        <w:insideH w:val="single" w:sz="4" w:space="0" w:color="416429" w:themeColor="accent6" w:themeShade="95"/>
        <w:insideV w:val="single" w:sz="4" w:space="0" w:color="416429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themeColor="accent6" w:fill="70AD47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themeColor="accent6" w:themeTint="34" w:fill="E1EFD8" w:themeFill="accent6" w:themeFillTint="34"/>
      </w:tcPr>
    </w:tblStylePr>
  </w:style>
  <w:style w:type="table" w:customStyle="1" w:styleId="Bordered">
    <w:name w:val="Bordered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 w:themeColor="accent1" w:themeTint="67"/>
        <w:left w:val="single" w:sz="4" w:space="0" w:color="B3C5E7" w:themeColor="accent1" w:themeTint="67"/>
        <w:bottom w:val="single" w:sz="4" w:space="0" w:color="B3C5E7" w:themeColor="accent1" w:themeTint="67"/>
        <w:right w:val="single" w:sz="4" w:space="0" w:color="B3C5E7" w:themeColor="accent1" w:themeTint="67"/>
        <w:insideH w:val="single" w:sz="4" w:space="0" w:color="B3C5E7" w:themeColor="accent1" w:themeTint="67"/>
        <w:insideV w:val="single" w:sz="4" w:space="0" w:color="B3C5E7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472C4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472C4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472C4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 w:themeColor="accent1" w:themeTint="67"/>
          <w:left w:val="single" w:sz="4" w:space="0" w:color="B3C5E7" w:themeColor="accent1" w:themeTint="67"/>
          <w:bottom w:val="single" w:sz="4" w:space="0" w:color="B3C5E7" w:themeColor="accent1" w:themeTint="67"/>
          <w:right w:val="single" w:sz="4" w:space="0" w:color="B3C5E7" w:themeColor="accent1" w:themeTint="67"/>
        </w:tcBorders>
      </w:tcPr>
    </w:tblStylePr>
  </w:style>
  <w:style w:type="table" w:customStyle="1" w:styleId="Bordered-Accent2">
    <w:name w:val="Bordered - Accent 2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 w:themeColor="accent2" w:themeTint="67"/>
        <w:left w:val="single" w:sz="4" w:space="0" w:color="F7CAAB" w:themeColor="accent2" w:themeTint="67"/>
        <w:bottom w:val="single" w:sz="4" w:space="0" w:color="F7CAAB" w:themeColor="accent2" w:themeTint="67"/>
        <w:right w:val="single" w:sz="4" w:space="0" w:color="F7CAAB" w:themeColor="accent2" w:themeTint="67"/>
        <w:insideH w:val="single" w:sz="4" w:space="0" w:color="F7CAAB" w:themeColor="accent2" w:themeTint="67"/>
        <w:insideV w:val="single" w:sz="4" w:space="0" w:color="F7CAAB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 w:themeColor="accent2" w:themeTint="67"/>
          <w:left w:val="single" w:sz="4" w:space="0" w:color="F7CAAB" w:themeColor="accent2" w:themeTint="67"/>
          <w:bottom w:val="single" w:sz="4" w:space="0" w:color="F7CAAB" w:themeColor="accent2" w:themeTint="67"/>
          <w:right w:val="single" w:sz="4" w:space="0" w:color="F7CAAB" w:themeColor="accent2" w:themeTint="67"/>
        </w:tcBorders>
      </w:tcPr>
    </w:tblStylePr>
  </w:style>
  <w:style w:type="table" w:customStyle="1" w:styleId="Bordered-Accent3">
    <w:name w:val="Bordered - Accent 3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 w:themeColor="accent3" w:themeTint="67"/>
        <w:left w:val="single" w:sz="4" w:space="0" w:color="DADADA" w:themeColor="accent3" w:themeTint="67"/>
        <w:bottom w:val="single" w:sz="4" w:space="0" w:color="DADADA" w:themeColor="accent3" w:themeTint="67"/>
        <w:right w:val="single" w:sz="4" w:space="0" w:color="DADADA" w:themeColor="accent3" w:themeTint="67"/>
        <w:insideH w:val="single" w:sz="4" w:space="0" w:color="DADADA" w:themeColor="accent3" w:themeTint="67"/>
        <w:insideV w:val="single" w:sz="4" w:space="0" w:color="DADADA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 w:themeColor="accent3" w:themeTint="67"/>
          <w:left w:val="single" w:sz="4" w:space="0" w:color="DADADA" w:themeColor="accent3" w:themeTint="67"/>
          <w:bottom w:val="single" w:sz="4" w:space="0" w:color="DADADA" w:themeColor="accent3" w:themeTint="67"/>
          <w:right w:val="single" w:sz="4" w:space="0" w:color="DADADA" w:themeColor="accent3" w:themeTint="67"/>
        </w:tcBorders>
      </w:tcPr>
    </w:tblStylePr>
  </w:style>
  <w:style w:type="table" w:customStyle="1" w:styleId="Bordered-Accent4">
    <w:name w:val="Bordered - Accent 4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 w:themeColor="accent4" w:themeTint="67"/>
        <w:left w:val="single" w:sz="4" w:space="0" w:color="FFE598" w:themeColor="accent4" w:themeTint="67"/>
        <w:bottom w:val="single" w:sz="4" w:space="0" w:color="FFE598" w:themeColor="accent4" w:themeTint="67"/>
        <w:right w:val="single" w:sz="4" w:space="0" w:color="FFE598" w:themeColor="accent4" w:themeTint="67"/>
        <w:insideH w:val="single" w:sz="4" w:space="0" w:color="FFE598" w:themeColor="accent4" w:themeTint="67"/>
        <w:insideV w:val="single" w:sz="4" w:space="0" w:color="FFE598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 w:themeColor="accent4" w:themeTint="67"/>
          <w:left w:val="single" w:sz="4" w:space="0" w:color="FFE598" w:themeColor="accent4" w:themeTint="67"/>
          <w:bottom w:val="single" w:sz="4" w:space="0" w:color="FFE598" w:themeColor="accent4" w:themeTint="67"/>
          <w:right w:val="single" w:sz="4" w:space="0" w:color="FFE598" w:themeColor="accent4" w:themeTint="67"/>
        </w:tcBorders>
      </w:tcPr>
    </w:tblStylePr>
  </w:style>
  <w:style w:type="table" w:customStyle="1" w:styleId="Bordered-Accent5">
    <w:name w:val="Bordered - Accent 5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 w:themeColor="accent5" w:themeTint="67"/>
        <w:left w:val="single" w:sz="4" w:space="0" w:color="BCD6EE" w:themeColor="accent5" w:themeTint="67"/>
        <w:bottom w:val="single" w:sz="4" w:space="0" w:color="BCD6EE" w:themeColor="accent5" w:themeTint="67"/>
        <w:right w:val="single" w:sz="4" w:space="0" w:color="BCD6EE" w:themeColor="accent5" w:themeTint="67"/>
        <w:insideH w:val="single" w:sz="4" w:space="0" w:color="BCD6EE" w:themeColor="accent5" w:themeTint="67"/>
        <w:insideV w:val="single" w:sz="4" w:space="0" w:color="BCD6EE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BC2E5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BC2E5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BC2E5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 w:themeColor="accent5" w:themeTint="67"/>
          <w:left w:val="single" w:sz="4" w:space="0" w:color="BCD6EE" w:themeColor="accent5" w:themeTint="67"/>
          <w:bottom w:val="single" w:sz="4" w:space="0" w:color="BCD6EE" w:themeColor="accent5" w:themeTint="67"/>
          <w:right w:val="single" w:sz="4" w:space="0" w:color="BCD6EE" w:themeColor="accent5" w:themeTint="67"/>
        </w:tcBorders>
      </w:tcPr>
    </w:tblStylePr>
  </w:style>
  <w:style w:type="table" w:customStyle="1" w:styleId="Bordered-Accent6">
    <w:name w:val="Bordered - Accent 6"/>
    <w:basedOn w:val="TableNormal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 w:themeColor="accent6" w:themeTint="67"/>
        <w:left w:val="single" w:sz="4" w:space="0" w:color="C4DFB2" w:themeColor="accent6" w:themeTint="67"/>
        <w:bottom w:val="single" w:sz="4" w:space="0" w:color="C4DFB2" w:themeColor="accent6" w:themeTint="67"/>
        <w:right w:val="single" w:sz="4" w:space="0" w:color="C4DFB2" w:themeColor="accent6" w:themeTint="67"/>
        <w:insideH w:val="single" w:sz="4" w:space="0" w:color="C4DFB2" w:themeColor="accent6" w:themeTint="67"/>
        <w:insideV w:val="single" w:sz="4" w:space="0" w:color="C4DFB2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 w:themeColor="accent6" w:themeTint="67"/>
          <w:left w:val="single" w:sz="4" w:space="0" w:color="C4DFB2" w:themeColor="accent6" w:themeTint="67"/>
          <w:bottom w:val="single" w:sz="4" w:space="0" w:color="C4DFB2" w:themeColor="accent6" w:themeTint="67"/>
          <w:right w:val="single" w:sz="4" w:space="0" w:color="C4DFB2" w:themeColor="accent6" w:themeTint="67"/>
        </w:tcBorders>
      </w:tcPr>
    </w:tblStylePr>
  </w:style>
  <w:style w:type="character" w:customStyle="1" w:styleId="Heading2Char">
    <w:name w:val="Heading 2 Char"/>
    <w:basedOn w:val="DefaultParagraphFont"/>
    <w:link w:val="Heading2"/>
    <w:uiPriority w:val="9"/>
    <w:rPr>
      <w:rFonts w:ascii="Arial" w:eastAsia="Arial" w:hAnsi="Arial" w:cs="Arial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Arial" w:eastAsia="Arial" w:hAnsi="Arial" w:cs="Arial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Arial" w:eastAsia="Arial" w:hAnsi="Arial" w:cs="Arial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="Arial" w:eastAsia="Arial" w:hAnsi="Arial" w:cs="Arial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="Arial" w:eastAsia="Arial" w:hAnsi="Arial" w:cs="Arial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Arial" w:eastAsia="Arial" w:hAnsi="Arial" w:cs="Arial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rPr>
      <w:rFonts w:ascii="Arial" w:eastAsia="Arial" w:hAnsi="Arial" w:cs="Arial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rPr>
      <w:rFonts w:ascii="Arial" w:eastAsia="Arial" w:hAnsi="Arial" w:cs="Arial"/>
      <w:i/>
      <w:iCs/>
      <w:color w:val="272727" w:themeColor="text1" w:themeTint="D8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Pr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Pr>
      <w:b/>
      <w:bCs/>
      <w:smallCaps/>
      <w:color w:val="2F5496" w:themeColor="accent1" w:themeShade="BF"/>
      <w:spacing w:val="5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SubtleReference">
    <w:name w:val="Subtle Reference"/>
    <w:basedOn w:val="DefaultParagraphFont"/>
    <w:uiPriority w:val="31"/>
    <w:qFormat/>
    <w:rPr>
      <w:smallCaps/>
      <w:color w:val="5A5A5A" w:themeColor="text1" w:themeTint="A5"/>
    </w:rPr>
  </w:style>
  <w:style w:type="character" w:styleId="BookTitle">
    <w:name w:val="Book Title"/>
    <w:basedOn w:val="DefaultParagraphFont"/>
    <w:uiPriority w:val="33"/>
    <w:qFormat/>
    <w:rPr>
      <w:b/>
      <w:bCs/>
      <w:i/>
      <w:iCs/>
      <w:spacing w:val="5"/>
    </w:rPr>
  </w:style>
  <w:style w:type="paragraph" w:styleId="Caption">
    <w:name w:val="caption"/>
    <w:basedOn w:val="Normal"/>
    <w:next w:val="Normal"/>
    <w:uiPriority w:val="35"/>
    <w:unhideWhenUsed/>
    <w:qFormat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Pr>
      <w:vertAlign w:val="superscript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954F72" w:themeColor="followedHyperlink"/>
      <w:u w:val="single"/>
    </w:rPr>
  </w:style>
  <w:style w:type="paragraph" w:styleId="TOC1">
    <w:name w:val="toc 1"/>
    <w:basedOn w:val="Normal"/>
    <w:next w:val="Normal"/>
    <w:uiPriority w:val="39"/>
    <w:unhideWhenUsed/>
    <w:pPr>
      <w:spacing w:after="100"/>
    </w:pPr>
  </w:style>
  <w:style w:type="paragraph" w:styleId="TOC2">
    <w:name w:val="toc 2"/>
    <w:basedOn w:val="Normal"/>
    <w:next w:val="Normal"/>
    <w:uiPriority w:val="39"/>
    <w:unhideWhenUsed/>
    <w:pPr>
      <w:spacing w:after="100"/>
      <w:ind w:left="220"/>
    </w:pPr>
  </w:style>
  <w:style w:type="paragraph" w:styleId="TOC3">
    <w:name w:val="toc 3"/>
    <w:basedOn w:val="Normal"/>
    <w:next w:val="Normal"/>
    <w:uiPriority w:val="39"/>
    <w:unhideWhenUsed/>
    <w:pPr>
      <w:spacing w:after="100"/>
      <w:ind w:left="440"/>
    </w:pPr>
  </w:style>
  <w:style w:type="paragraph" w:styleId="TOC4">
    <w:name w:val="toc 4"/>
    <w:basedOn w:val="Normal"/>
    <w:next w:val="Normal"/>
    <w:uiPriority w:val="39"/>
    <w:unhideWhenUsed/>
    <w:pPr>
      <w:spacing w:after="100"/>
      <w:ind w:left="660"/>
    </w:pPr>
  </w:style>
  <w:style w:type="paragraph" w:styleId="TOC5">
    <w:name w:val="toc 5"/>
    <w:basedOn w:val="Normal"/>
    <w:next w:val="Normal"/>
    <w:uiPriority w:val="39"/>
    <w:unhideWhenUsed/>
    <w:pPr>
      <w:spacing w:after="100"/>
      <w:ind w:left="880"/>
    </w:pPr>
  </w:style>
  <w:style w:type="paragraph" w:styleId="TOC6">
    <w:name w:val="toc 6"/>
    <w:basedOn w:val="Normal"/>
    <w:next w:val="Normal"/>
    <w:uiPriority w:val="39"/>
    <w:unhideWhenUsed/>
    <w:pPr>
      <w:spacing w:after="100"/>
      <w:ind w:left="1100"/>
    </w:pPr>
  </w:style>
  <w:style w:type="paragraph" w:styleId="TOC7">
    <w:name w:val="toc 7"/>
    <w:basedOn w:val="Normal"/>
    <w:next w:val="Normal"/>
    <w:uiPriority w:val="39"/>
    <w:unhideWhenUsed/>
    <w:pPr>
      <w:spacing w:after="100"/>
      <w:ind w:left="1320"/>
    </w:pPr>
  </w:style>
  <w:style w:type="paragraph" w:styleId="TOC8">
    <w:name w:val="toc 8"/>
    <w:basedOn w:val="Normal"/>
    <w:next w:val="Normal"/>
    <w:uiPriority w:val="39"/>
    <w:unhideWhenUsed/>
    <w:pPr>
      <w:spacing w:after="100"/>
      <w:ind w:left="1540"/>
    </w:pPr>
  </w:style>
  <w:style w:type="paragraph" w:styleId="TOC9">
    <w:name w:val="toc 9"/>
    <w:basedOn w:val="Normal"/>
    <w:next w:val="Normal"/>
    <w:uiPriority w:val="39"/>
    <w:unhideWhenUsed/>
    <w:pPr>
      <w:spacing w:after="100"/>
      <w:ind w:left="1760"/>
    </w:pPr>
  </w:style>
  <w:style w:type="paragraph" w:styleId="TOCHeading">
    <w:name w:val="TOC Heading"/>
    <w:uiPriority w:val="39"/>
    <w:unhideWhenUsed/>
  </w:style>
  <w:style w:type="paragraph" w:styleId="TableofFigures">
    <w:name w:val="table of figures"/>
    <w:basedOn w:val="Normal"/>
    <w:next w:val="Normal"/>
    <w:uiPriority w:val="99"/>
    <w:unhideWhenUsed/>
    <w:pPr>
      <w:spacing w:after="0"/>
    </w:p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spacing w:val="-10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NoSpacing">
    <w:name w:val="No Spacing"/>
    <w:uiPriority w:val="1"/>
    <w:qFormat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63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image" Target="media/image58.png"/><Relationship Id="rId74" Type="http://schemas.openxmlformats.org/officeDocument/2006/relationships/image" Target="media/image6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61" Type="http://schemas.openxmlformats.org/officeDocument/2006/relationships/image" Target="media/image53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43.png"/><Relationship Id="rId72" Type="http://schemas.openxmlformats.org/officeDocument/2006/relationships/image" Target="media/image6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54" Type="http://schemas.openxmlformats.org/officeDocument/2006/relationships/image" Target="media/image46.png"/><Relationship Id="rId62" Type="http://schemas.openxmlformats.org/officeDocument/2006/relationships/image" Target="media/image54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50DF049A-BC16-4C16-98EB-4528F74B052D}">
  <we:reference id="wa104381909" version="3.18.2.0" store="en-US" storeType="OMEX"/>
  <we:alternateReferences>
    <we:reference id="wa104381909" version="3.18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0DD80B-0CFE-4DD6-8467-6B925AC0B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1</Words>
  <Characters>2176</Characters>
  <Application>Microsoft Office Word</Application>
  <DocSecurity>0</DocSecurity>
  <Lines>18</Lines>
  <Paragraphs>5</Paragraphs>
  <ScaleCrop>false</ScaleCrop>
  <Company/>
  <LinksUpToDate>false</LinksUpToDate>
  <CharactersWithSpaces>2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. Ibrahim Hossain</dc:creator>
  <cp:keywords/>
  <dc:description/>
  <cp:lastModifiedBy>Abdullah Al Mahmud</cp:lastModifiedBy>
  <cp:revision>4</cp:revision>
  <dcterms:created xsi:type="dcterms:W3CDTF">2025-07-24T18:28:00Z</dcterms:created>
  <dcterms:modified xsi:type="dcterms:W3CDTF">2025-08-06T10:08:00Z</dcterms:modified>
</cp:coreProperties>
</file>